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EBFBD6E" w14:textId="77777777" w:rsidR="00102BD3" w:rsidRPr="00102BD3" w:rsidRDefault="00102BD3" w:rsidP="00102BD3">
      <w:pPr>
        <w:pStyle w:val="Default"/>
        <w:jc w:val="center"/>
        <w:rPr>
          <w:b/>
          <w:bCs/>
          <w:color w:val="FF0000"/>
        </w:rPr>
      </w:pPr>
      <w:r w:rsidRPr="00102BD3">
        <w:rPr>
          <w:b/>
          <w:bCs/>
          <w:color w:val="FF0000"/>
        </w:rPr>
        <w:t>Урок по теме «Вычисление производных».</w:t>
      </w:r>
    </w:p>
    <w:p w14:paraId="3CD2DD62" w14:textId="77777777" w:rsidR="00102BD3" w:rsidRPr="00102BD3" w:rsidRDefault="00102BD3" w:rsidP="00102BD3">
      <w:pPr>
        <w:pStyle w:val="Default"/>
        <w:jc w:val="center"/>
        <w:rPr>
          <w:b/>
          <w:bCs/>
          <w:color w:val="FF0000"/>
        </w:rPr>
      </w:pPr>
    </w:p>
    <w:p w14:paraId="0083C9D4" w14:textId="77777777" w:rsidR="00102BD3" w:rsidRPr="000770A2" w:rsidRDefault="00102BD3" w:rsidP="00102BD3">
      <w:pPr>
        <w:pStyle w:val="Default"/>
      </w:pPr>
      <w:r w:rsidRPr="000770A2">
        <w:rPr>
          <w:b/>
          <w:bCs/>
          <w:i/>
          <w:iCs/>
        </w:rPr>
        <w:t xml:space="preserve">Цель урока: </w:t>
      </w:r>
      <w:r w:rsidRPr="000770A2">
        <w:t xml:space="preserve">Систематизация и обобщение знаний учащихся о производной, ее геометрическом и физическом смысле, повторение правил дифференцирования, формул производных, подготовка к контрольной работе. </w:t>
      </w:r>
    </w:p>
    <w:p w14:paraId="5AE27998" w14:textId="77777777" w:rsidR="00102BD3" w:rsidRPr="000770A2" w:rsidRDefault="00102BD3" w:rsidP="00102BD3">
      <w:pPr>
        <w:pStyle w:val="Default"/>
      </w:pPr>
      <w:r w:rsidRPr="000770A2">
        <w:rPr>
          <w:b/>
          <w:bCs/>
          <w:i/>
          <w:iCs/>
        </w:rPr>
        <w:t xml:space="preserve">Задачи: </w:t>
      </w:r>
    </w:p>
    <w:p w14:paraId="3D5FA32C" w14:textId="77777777" w:rsidR="00102BD3" w:rsidRPr="000770A2" w:rsidRDefault="00102BD3" w:rsidP="00102BD3">
      <w:pPr>
        <w:pStyle w:val="Default"/>
        <w:numPr>
          <w:ilvl w:val="0"/>
          <w:numId w:val="7"/>
        </w:numPr>
        <w:spacing w:after="27"/>
      </w:pPr>
      <w:r w:rsidRPr="000770A2">
        <w:t xml:space="preserve">Закрепить формулы и правила вычисления производных, рассмотреть решение задач, связанных с этой темой, базового и повышенного уровней сложности; обобщить теоретические знания по теме: «Производная. Геометрический и физический смысл производной. Уравнение касательной», выяснить степень готовности учащихся к выполнению контрольной работы по теме; </w:t>
      </w:r>
    </w:p>
    <w:p w14:paraId="1903A3F5" w14:textId="77777777" w:rsidR="00102BD3" w:rsidRPr="000770A2" w:rsidRDefault="00102BD3" w:rsidP="00102BD3">
      <w:pPr>
        <w:pStyle w:val="Default"/>
        <w:numPr>
          <w:ilvl w:val="0"/>
          <w:numId w:val="7"/>
        </w:numPr>
        <w:spacing w:after="27"/>
      </w:pPr>
      <w:r w:rsidRPr="000770A2">
        <w:t xml:space="preserve">Воспитывать культуру общения, умение работать в коллективе, стремление преодолевать трудности на пути улучшения собственных результатов; </w:t>
      </w:r>
    </w:p>
    <w:p w14:paraId="3BB5A0BB" w14:textId="77777777" w:rsidR="00102BD3" w:rsidRPr="000770A2" w:rsidRDefault="00102BD3" w:rsidP="00102BD3">
      <w:pPr>
        <w:pStyle w:val="Default"/>
        <w:numPr>
          <w:ilvl w:val="0"/>
          <w:numId w:val="7"/>
        </w:numPr>
        <w:spacing w:after="27"/>
      </w:pPr>
      <w:r w:rsidRPr="000770A2">
        <w:t xml:space="preserve">Развивать самоконтроль и самооценку, творческие способности в изучении математики. </w:t>
      </w:r>
    </w:p>
    <w:p w14:paraId="41E3FEA6" w14:textId="77777777" w:rsidR="00102BD3" w:rsidRPr="000770A2" w:rsidRDefault="00102BD3" w:rsidP="00102BD3">
      <w:pPr>
        <w:pStyle w:val="Default"/>
      </w:pPr>
    </w:p>
    <w:p w14:paraId="62AD028A" w14:textId="77777777" w:rsidR="00102BD3" w:rsidRPr="000770A2" w:rsidRDefault="00102BD3" w:rsidP="00102BD3">
      <w:pPr>
        <w:pStyle w:val="Default"/>
        <w:rPr>
          <w:b/>
          <w:bCs/>
        </w:rPr>
      </w:pPr>
      <w:r w:rsidRPr="000770A2">
        <w:rPr>
          <w:b/>
          <w:bCs/>
        </w:rPr>
        <w:t>Актуализация опорных знаний.</w:t>
      </w:r>
    </w:p>
    <w:p w14:paraId="224758FA" w14:textId="77777777" w:rsidR="00102BD3" w:rsidRPr="000770A2" w:rsidRDefault="00102BD3" w:rsidP="00102BD3">
      <w:pPr>
        <w:pStyle w:val="Default"/>
        <w:numPr>
          <w:ilvl w:val="0"/>
          <w:numId w:val="3"/>
        </w:numPr>
        <w:rPr>
          <w:bCs/>
        </w:rPr>
      </w:pPr>
      <w:r w:rsidRPr="000770A2">
        <w:rPr>
          <w:bCs/>
        </w:rPr>
        <w:t>Заполнить таблицу производных.</w:t>
      </w:r>
    </w:p>
    <w:p w14:paraId="262D376D" w14:textId="77777777" w:rsidR="00102BD3" w:rsidRPr="000770A2" w:rsidRDefault="00102BD3" w:rsidP="00102BD3">
      <w:pPr>
        <w:pStyle w:val="Default"/>
        <w:numPr>
          <w:ilvl w:val="0"/>
          <w:numId w:val="3"/>
        </w:numPr>
        <w:rPr>
          <w:bCs/>
        </w:rPr>
      </w:pPr>
      <w:r w:rsidRPr="000770A2">
        <w:rPr>
          <w:bCs/>
        </w:rPr>
        <w:t>Правила вычисления производных.</w:t>
      </w:r>
    </w:p>
    <w:p w14:paraId="2FB42AD0" w14:textId="77777777" w:rsidR="00102BD3" w:rsidRPr="000770A2" w:rsidRDefault="00102BD3" w:rsidP="00102BD3">
      <w:pPr>
        <w:pStyle w:val="Default"/>
        <w:numPr>
          <w:ilvl w:val="0"/>
          <w:numId w:val="3"/>
        </w:numPr>
        <w:rPr>
          <w:bCs/>
        </w:rPr>
      </w:pPr>
      <w:r w:rsidRPr="000770A2">
        <w:rPr>
          <w:bCs/>
        </w:rPr>
        <w:t>Устный работа по нахождению производных.</w:t>
      </w:r>
    </w:p>
    <w:p w14:paraId="2DDB3BB7" w14:textId="77777777" w:rsidR="00102BD3" w:rsidRPr="000770A2" w:rsidRDefault="00102BD3" w:rsidP="00102BD3">
      <w:pPr>
        <w:pStyle w:val="Default"/>
        <w:rPr>
          <w:b/>
          <w:bCs/>
        </w:rPr>
      </w:pPr>
    </w:p>
    <w:p w14:paraId="4E8EA044" w14:textId="77777777" w:rsidR="00102BD3" w:rsidRPr="000770A2" w:rsidRDefault="00102BD3" w:rsidP="00102BD3">
      <w:pPr>
        <w:pStyle w:val="Default"/>
      </w:pPr>
      <w:r w:rsidRPr="000770A2">
        <w:rPr>
          <w:b/>
          <w:bCs/>
        </w:rPr>
        <w:t xml:space="preserve">Разминка </w:t>
      </w:r>
    </w:p>
    <w:p w14:paraId="50A720CD" w14:textId="77777777" w:rsidR="00102BD3" w:rsidRPr="000770A2" w:rsidRDefault="00102BD3" w:rsidP="00102BD3">
      <w:pPr>
        <w:pStyle w:val="Default"/>
      </w:pPr>
      <w:r w:rsidRPr="000770A2">
        <w:t xml:space="preserve">карточки с заданием на применение правил дифференцирования «Найдите производную функции». </w:t>
      </w:r>
    </w:p>
    <w:p w14:paraId="36A238FB" w14:textId="77777777" w:rsidR="00102BD3" w:rsidRPr="000770A2" w:rsidRDefault="00102BD3" w:rsidP="00102BD3">
      <w:pPr>
        <w:pStyle w:val="Default"/>
        <w:rPr>
          <w:b/>
          <w:bCs/>
        </w:rPr>
      </w:pPr>
      <w:r w:rsidRPr="000770A2">
        <w:rPr>
          <w:b/>
          <w:bCs/>
        </w:rPr>
        <w:t xml:space="preserve">Примеры карточек:  </w:t>
      </w:r>
    </w:p>
    <w:p w14:paraId="0870CD3A" w14:textId="77777777" w:rsidR="00102BD3" w:rsidRPr="000770A2" w:rsidRDefault="00102BD3" w:rsidP="00102BD3">
      <w:pPr>
        <w:pStyle w:val="Default"/>
        <w:rPr>
          <w:b/>
          <w:bCs/>
        </w:rPr>
      </w:pPr>
    </w:p>
    <w:p w14:paraId="6A7DEDF4" w14:textId="77777777" w:rsidR="00102BD3" w:rsidRPr="000770A2" w:rsidRDefault="00102BD3" w:rsidP="00102BD3">
      <w:pPr>
        <w:pStyle w:val="Default"/>
        <w:rPr>
          <w:b/>
          <w:bCs/>
        </w:rPr>
      </w:pPr>
      <w:r w:rsidRPr="000770A2">
        <w:rPr>
          <w:b/>
          <w:bCs/>
        </w:rPr>
        <w:t>Задание № 1</w:t>
      </w:r>
    </w:p>
    <w:p w14:paraId="7C1E9935" w14:textId="77777777" w:rsidR="00102BD3" w:rsidRPr="000770A2" w:rsidRDefault="00102BD3" w:rsidP="00102BD3">
      <w:pPr>
        <w:tabs>
          <w:tab w:val="center" w:pos="5282"/>
          <w:tab w:val="left" w:pos="7485"/>
        </w:tabs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ab/>
        <w:t>подсказка</w:t>
      </w:r>
      <w:r w:rsidRPr="000770A2">
        <w:rPr>
          <w:rFonts w:ascii="Times New Roman" w:hAnsi="Times New Roman" w:cs="Times New Roman"/>
          <w:sz w:val="24"/>
          <w:szCs w:val="24"/>
        </w:rPr>
        <w:tab/>
      </w:r>
    </w:p>
    <w:p w14:paraId="3CE871DA" w14:textId="77777777" w:rsidR="00102BD3" w:rsidRPr="00C947F4" w:rsidRDefault="00102BD3" w:rsidP="00102BD3">
      <w:pPr>
        <w:tabs>
          <w:tab w:val="left" w:pos="4815"/>
          <w:tab w:val="left" w:pos="7485"/>
        </w:tabs>
        <w:ind w:left="360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C947F4">
        <w:rPr>
          <w:rFonts w:ascii="Times New Roman" w:hAnsi="Times New Roman" w:cs="Times New Roman"/>
          <w:sz w:val="24"/>
          <w:szCs w:val="24"/>
          <w:lang w:val="en-US"/>
        </w:rPr>
        <w:t xml:space="preserve">1) </w:t>
      </w:r>
      <w:r w:rsidRPr="000770A2">
        <w:rPr>
          <w:rFonts w:ascii="Times New Roman" w:hAnsi="Times New Roman" w:cs="Times New Roman"/>
          <w:position w:val="-24"/>
          <w:sz w:val="24"/>
          <w:szCs w:val="24"/>
        </w:rPr>
        <w:object w:dxaOrig="1219" w:dyaOrig="660" w14:anchorId="08FE3B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32.65pt" o:ole="">
            <v:imagedata r:id="rId5" o:title=""/>
          </v:shape>
          <o:OLEObject Type="Embed" ProgID="Equation.3" ShapeID="_x0000_i1025" DrawAspect="Content" ObjectID="_1647628129" r:id="rId6"/>
        </w:object>
      </w:r>
      <w:r w:rsidRPr="00C947F4"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C947F4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0770A2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C947F4">
        <w:rPr>
          <w:rFonts w:ascii="Times New Roman" w:hAnsi="Times New Roman" w:cs="Times New Roman"/>
          <w:i/>
          <w:sz w:val="24"/>
          <w:szCs w:val="24"/>
          <w:lang w:val="en-US"/>
        </w:rPr>
        <w:t xml:space="preserve">= </w:t>
      </w:r>
      <w:r w:rsidRPr="000770A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947F4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Pr="00C947F4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Pr="000770A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C947F4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C947F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ab/>
      </w:r>
    </w:p>
    <w:p w14:paraId="3C648BBE" w14:textId="77777777" w:rsidR="00102BD3" w:rsidRPr="000770A2" w:rsidRDefault="00102BD3" w:rsidP="00102BD3">
      <w:pPr>
        <w:tabs>
          <w:tab w:val="left" w:pos="4815"/>
          <w:tab w:val="left" w:pos="7485"/>
        </w:tabs>
        <w:ind w:left="360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0770A2">
        <w:rPr>
          <w:rFonts w:ascii="Times New Roman" w:hAnsi="Times New Roman" w:cs="Times New Roman"/>
          <w:sz w:val="24"/>
          <w:szCs w:val="24"/>
          <w:lang w:val="en-US"/>
        </w:rPr>
        <w:t xml:space="preserve">2) </w:t>
      </w:r>
      <w:r w:rsidRPr="000770A2">
        <w:rPr>
          <w:rFonts w:ascii="Times New Roman" w:hAnsi="Times New Roman" w:cs="Times New Roman"/>
          <w:position w:val="-10"/>
          <w:sz w:val="24"/>
          <w:szCs w:val="24"/>
        </w:rPr>
        <w:object w:dxaOrig="1900" w:dyaOrig="360" w14:anchorId="1C436DC8">
          <v:shape id="_x0000_i1026" type="#_x0000_t75" style="width:95.45pt;height:18.4pt" o:ole="">
            <v:imagedata r:id="rId7" o:title=""/>
          </v:shape>
          <o:OLEObject Type="Embed" ProgID="Equation.3" ShapeID="_x0000_i1026" DrawAspect="Content" ObjectID="_1647628130" r:id="rId8"/>
        </w:objec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0770A2">
        <w:rPr>
          <w:rFonts w:ascii="Times New Roman" w:hAnsi="Times New Roman" w:cs="Times New Roman"/>
          <w:i/>
          <w:sz w:val="24"/>
          <w:szCs w:val="24"/>
          <w:lang w:val="en-US"/>
        </w:rPr>
        <w:t>y=x</w:t>
      </w:r>
      <w:r w:rsidRPr="000770A2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Pr="000770A2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ab/>
      </w:r>
    </w:p>
    <w:p w14:paraId="7851BFCD" w14:textId="77777777" w:rsidR="00102BD3" w:rsidRPr="000770A2" w:rsidRDefault="00102BD3" w:rsidP="00102BD3">
      <w:pPr>
        <w:tabs>
          <w:tab w:val="left" w:pos="7485"/>
        </w:tabs>
        <w:ind w:left="360"/>
        <w:rPr>
          <w:rFonts w:ascii="Times New Roman" w:hAnsi="Times New Roman" w:cs="Times New Roman"/>
          <w:sz w:val="24"/>
          <w:szCs w:val="24"/>
          <w:lang w:val="en-US"/>
        </w:rPr>
      </w:pPr>
      <w:r w:rsidRPr="000770A2">
        <w:rPr>
          <w:rFonts w:ascii="Times New Roman" w:hAnsi="Times New Roman" w:cs="Times New Roman"/>
          <w:sz w:val="24"/>
          <w:szCs w:val="24"/>
          <w:lang w:val="en-US"/>
        </w:rPr>
        <w:t xml:space="preserve">3) </w:t>
      </w:r>
      <w:r w:rsidRPr="000770A2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61D74BA6">
          <v:shape id="_x0000_i1027" type="#_x0000_t75" style="width:57.75pt;height:31pt" o:ole="">
            <v:imagedata r:id="rId9" o:title=""/>
          </v:shape>
          <o:OLEObject Type="Embed" ProgID="Equation.3" ShapeID="_x0000_i1027" DrawAspect="Content" ObjectID="_1647628131" r:id="rId10"/>
        </w:objec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 xml:space="preserve">;                                                                                              </w:t>
      </w:r>
    </w:p>
    <w:p w14:paraId="73381C1F" w14:textId="77777777" w:rsidR="00102BD3" w:rsidRPr="000770A2" w:rsidRDefault="00102BD3" w:rsidP="00102BD3">
      <w:pPr>
        <w:tabs>
          <w:tab w:val="left" w:pos="4815"/>
          <w:tab w:val="left" w:pos="7485"/>
        </w:tabs>
        <w:ind w:left="360"/>
        <w:rPr>
          <w:rFonts w:ascii="Times New Roman" w:hAnsi="Times New Roman" w:cs="Times New Roman"/>
          <w:sz w:val="24"/>
          <w:szCs w:val="24"/>
          <w:lang w:val="en-US"/>
        </w:rPr>
      </w:pPr>
      <w:r w:rsidRPr="000770A2">
        <w:rPr>
          <w:rFonts w:ascii="Times New Roman" w:hAnsi="Times New Roman" w:cs="Times New Roman"/>
          <w:sz w:val="24"/>
          <w:szCs w:val="24"/>
          <w:lang w:val="en-US"/>
        </w:rPr>
        <w:t xml:space="preserve">4) </w:t>
      </w:r>
      <w:r w:rsidRPr="000770A2">
        <w:rPr>
          <w:rFonts w:ascii="Times New Roman" w:hAnsi="Times New Roman" w:cs="Times New Roman"/>
          <w:position w:val="-10"/>
          <w:sz w:val="24"/>
          <w:szCs w:val="24"/>
        </w:rPr>
        <w:object w:dxaOrig="1860" w:dyaOrig="360" w14:anchorId="1B7E0FC6">
          <v:shape id="_x0000_i1028" type="#_x0000_t75" style="width:92.95pt;height:18.4pt" o:ole="">
            <v:imagedata r:id="rId11" o:title=""/>
          </v:shape>
          <o:OLEObject Type="Embed" ProgID="Equation.3" ShapeID="_x0000_i1028" DrawAspect="Content" ObjectID="_1647628132" r:id="rId12"/>
        </w:objec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0770A2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>=1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ab/>
      </w:r>
    </w:p>
    <w:p w14:paraId="4A9BCCD1" w14:textId="77777777" w:rsidR="00102BD3" w:rsidRPr="000770A2" w:rsidRDefault="00102BD3" w:rsidP="00102BD3">
      <w:pPr>
        <w:tabs>
          <w:tab w:val="left" w:pos="4815"/>
          <w:tab w:val="left" w:pos="7485"/>
        </w:tabs>
        <w:ind w:left="360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0770A2">
        <w:rPr>
          <w:rFonts w:ascii="Times New Roman" w:hAnsi="Times New Roman" w:cs="Times New Roman"/>
          <w:sz w:val="24"/>
          <w:szCs w:val="24"/>
          <w:lang w:val="en-US"/>
        </w:rPr>
        <w:t xml:space="preserve">5) </w:t>
      </w:r>
      <w:r w:rsidRPr="000770A2">
        <w:rPr>
          <w:rFonts w:ascii="Times New Roman" w:hAnsi="Times New Roman" w:cs="Times New Roman"/>
          <w:position w:val="-10"/>
          <w:sz w:val="24"/>
          <w:szCs w:val="24"/>
        </w:rPr>
        <w:object w:dxaOrig="1840" w:dyaOrig="360" w14:anchorId="4E2FEB0E">
          <v:shape id="_x0000_i1029" type="#_x0000_t75" style="width:92.1pt;height:18.4pt" o:ole="">
            <v:imagedata r:id="rId13" o:title=""/>
          </v:shape>
          <o:OLEObject Type="Embed" ProgID="Equation.3" ShapeID="_x0000_i1029" DrawAspect="Content" ObjectID="_1647628133" r:id="rId14"/>
        </w:objec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0770A2">
        <w:rPr>
          <w:rFonts w:ascii="Times New Roman" w:hAnsi="Times New Roman" w:cs="Times New Roman"/>
          <w:i/>
          <w:sz w:val="24"/>
          <w:szCs w:val="24"/>
          <w:lang w:val="en-US"/>
        </w:rPr>
        <w:t>y=cos2x</w:t>
      </w:r>
    </w:p>
    <w:p w14:paraId="560D5BFF" w14:textId="77777777" w:rsidR="00102BD3" w:rsidRPr="000770A2" w:rsidRDefault="00102BD3" w:rsidP="00102BD3">
      <w:pPr>
        <w:tabs>
          <w:tab w:val="left" w:pos="4815"/>
          <w:tab w:val="left" w:pos="7485"/>
        </w:tabs>
        <w:ind w:left="360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0770A2">
        <w:rPr>
          <w:rFonts w:ascii="Times New Roman" w:hAnsi="Times New Roman" w:cs="Times New Roman"/>
          <w:sz w:val="24"/>
          <w:szCs w:val="24"/>
          <w:lang w:val="en-US"/>
        </w:rPr>
        <w:t xml:space="preserve">6) </w:t>
      </w:r>
      <w:r w:rsidRPr="000770A2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1F5966E8">
          <v:shape id="_x0000_i1030" type="#_x0000_t75" style="width:117.2pt;height:18.4pt" o:ole="">
            <v:imagedata r:id="rId15" o:title=""/>
          </v:shape>
          <o:OLEObject Type="Embed" ProgID="Equation.3" ShapeID="_x0000_i1030" DrawAspect="Content" ObjectID="_1647628134" r:id="rId16"/>
        </w:objec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ab/>
        <w:t>y=</w:t>
      </w:r>
      <w:r w:rsidRPr="000770A2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770A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>-8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ab/>
      </w:r>
    </w:p>
    <w:p w14:paraId="598F18F5" w14:textId="77777777" w:rsidR="00102BD3" w:rsidRPr="000770A2" w:rsidRDefault="00102BD3" w:rsidP="00102BD3">
      <w:pPr>
        <w:pStyle w:val="Default"/>
        <w:rPr>
          <w:b/>
          <w:bCs/>
          <w:lang w:val="en-US"/>
        </w:rPr>
      </w:pPr>
    </w:p>
    <w:p w14:paraId="61BD483E" w14:textId="77777777" w:rsidR="00102BD3" w:rsidRPr="000770A2" w:rsidRDefault="00102BD3" w:rsidP="00102BD3">
      <w:pPr>
        <w:pStyle w:val="Default"/>
        <w:rPr>
          <w:b/>
        </w:rPr>
      </w:pPr>
      <w:r w:rsidRPr="000770A2">
        <w:rPr>
          <w:b/>
        </w:rPr>
        <w:t>Задание №2.</w:t>
      </w:r>
    </w:p>
    <w:p w14:paraId="3589592D" w14:textId="77777777" w:rsidR="00102BD3" w:rsidRPr="000770A2" w:rsidRDefault="00102BD3" w:rsidP="00102BD3">
      <w:pPr>
        <w:pStyle w:val="Default"/>
      </w:pPr>
      <w:r w:rsidRPr="000770A2">
        <w:t xml:space="preserve">  </w:t>
      </w:r>
    </w:p>
    <w:p w14:paraId="712EE757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  1. Найдите производную функции</w:t>
      </w:r>
    </w:p>
    <w:p w14:paraId="2F6DE633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position w:val="-12"/>
          <w:sz w:val="24"/>
          <w:szCs w:val="24"/>
        </w:rPr>
        <w:object w:dxaOrig="2799" w:dyaOrig="400" w14:anchorId="43CD9E8F">
          <v:shape id="_x0000_i1031" type="#_x0000_t75" style="width:139.8pt;height:20.1pt" o:ole="">
            <v:imagedata r:id="rId17" o:title=""/>
          </v:shape>
          <o:OLEObject Type="Embed" ProgID="Equation.3" ShapeID="_x0000_i1031" DrawAspect="Content" ObjectID="_1647628135" r:id="rId18"/>
        </w:object>
      </w:r>
      <w:r w:rsidRPr="000770A2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0770A2">
        <w:rPr>
          <w:rFonts w:ascii="Times New Roman" w:hAnsi="Times New Roman" w:cs="Times New Roman"/>
          <w:i/>
          <w:sz w:val="24"/>
          <w:szCs w:val="24"/>
        </w:rPr>
        <w:t>х</w:t>
      </w:r>
      <w:r w:rsidRPr="000770A2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0770A2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2624F417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>2. Найдите производную функции:</w:t>
      </w:r>
    </w:p>
    <w:p w14:paraId="72B4EDB8" w14:textId="77777777" w:rsidR="00102BD3" w:rsidRPr="000770A2" w:rsidRDefault="00102BD3" w:rsidP="00102BD3">
      <w:pPr>
        <w:pStyle w:val="Default"/>
      </w:pPr>
      <w:r w:rsidRPr="000770A2">
        <w:lastRenderedPageBreak/>
        <w:t xml:space="preserve">а) </w:t>
      </w:r>
      <w:r w:rsidRPr="000770A2">
        <w:rPr>
          <w:position w:val="-28"/>
        </w:rPr>
        <w:object w:dxaOrig="1180" w:dyaOrig="740" w14:anchorId="4248AA57">
          <v:shape id="_x0000_i1032" type="#_x0000_t75" style="width:59.45pt;height:36.85pt" o:ole="">
            <v:imagedata r:id="rId19" o:title=""/>
          </v:shape>
          <o:OLEObject Type="Embed" ProgID="Equation.3" ShapeID="_x0000_i1032" DrawAspect="Content" ObjectID="_1647628136" r:id="rId20"/>
        </w:object>
      </w:r>
      <w:r w:rsidRPr="000770A2">
        <w:t xml:space="preserve">;   б) </w:t>
      </w:r>
      <w:r w:rsidRPr="000770A2">
        <w:rPr>
          <w:position w:val="-12"/>
        </w:rPr>
        <w:object w:dxaOrig="1380" w:dyaOrig="460" w14:anchorId="78BBB600">
          <v:shape id="_x0000_i1033" type="#_x0000_t75" style="width:68.65pt;height:23.45pt" o:ole="">
            <v:imagedata r:id="rId21" o:title=""/>
          </v:shape>
          <o:OLEObject Type="Embed" ProgID="Equation.3" ShapeID="_x0000_i1033" DrawAspect="Content" ObjectID="_1647628137" r:id="rId22"/>
        </w:object>
      </w:r>
      <w:r w:rsidRPr="000770A2">
        <w:t xml:space="preserve">   в) </w:t>
      </w:r>
      <w:r w:rsidRPr="000770A2">
        <w:rPr>
          <w:position w:val="-12"/>
        </w:rPr>
        <w:object w:dxaOrig="1500" w:dyaOrig="400" w14:anchorId="54421B81">
          <v:shape id="_x0000_i1034" type="#_x0000_t75" style="width:75.35pt;height:20.1pt" o:ole="">
            <v:imagedata r:id="rId23" o:title=""/>
          </v:shape>
          <o:OLEObject Type="Embed" ProgID="Equation.3" ShapeID="_x0000_i1034" DrawAspect="Content" ObjectID="_1647628138" r:id="rId24"/>
        </w:object>
      </w:r>
      <w:r w:rsidRPr="000770A2">
        <w:t>;</w:t>
      </w:r>
    </w:p>
    <w:p w14:paraId="2210A41B" w14:textId="77777777" w:rsidR="00102BD3" w:rsidRPr="000770A2" w:rsidRDefault="00102BD3" w:rsidP="00102BD3">
      <w:pPr>
        <w:pStyle w:val="Default"/>
      </w:pPr>
    </w:p>
    <w:p w14:paraId="737467D0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>Решение:</w:t>
      </w:r>
    </w:p>
    <w:p w14:paraId="53BF85C1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>1. Найдите производную функции</w:t>
      </w:r>
    </w:p>
    <w:p w14:paraId="757B2C3B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position w:val="-12"/>
          <w:sz w:val="24"/>
          <w:szCs w:val="24"/>
        </w:rPr>
        <w:object w:dxaOrig="2799" w:dyaOrig="400" w14:anchorId="0726074C">
          <v:shape id="_x0000_i1035" type="#_x0000_t75" style="width:128.95pt;height:18.4pt" o:ole="">
            <v:imagedata r:id="rId17" o:title=""/>
          </v:shape>
          <o:OLEObject Type="Embed" ProgID="Equation.3" ShapeID="_x0000_i1035" DrawAspect="Content" ObjectID="_1647628139" r:id="rId25"/>
        </w:object>
      </w:r>
      <w:r w:rsidRPr="000770A2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0770A2">
        <w:rPr>
          <w:rFonts w:ascii="Times New Roman" w:hAnsi="Times New Roman" w:cs="Times New Roman"/>
          <w:i/>
          <w:sz w:val="24"/>
          <w:szCs w:val="24"/>
        </w:rPr>
        <w:t>х</w:t>
      </w:r>
      <w:r w:rsidRPr="000770A2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0770A2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115CBB96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position w:val="-34"/>
          <w:sz w:val="24"/>
          <w:szCs w:val="24"/>
        </w:rPr>
        <w:object w:dxaOrig="3960" w:dyaOrig="820" w14:anchorId="58F2A382">
          <v:shape id="_x0000_i1036" type="#_x0000_t75" style="width:180pt;height:37.65pt" o:ole="">
            <v:imagedata r:id="rId26" o:title=""/>
          </v:shape>
          <o:OLEObject Type="Embed" ProgID="Equation.3" ShapeID="_x0000_i1036" DrawAspect="Content" ObjectID="_1647628140" r:id="rId27"/>
        </w:object>
      </w:r>
    </w:p>
    <w:p w14:paraId="2D952F8D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>2. Найдите производную функции:</w:t>
      </w:r>
    </w:p>
    <w:p w14:paraId="4F4E07B1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b/>
          <w:i/>
          <w:sz w:val="24"/>
          <w:szCs w:val="24"/>
        </w:rPr>
        <w:t>а)</w:t>
      </w:r>
      <w:r w:rsidRPr="000770A2">
        <w:rPr>
          <w:rFonts w:ascii="Times New Roman" w:hAnsi="Times New Roman" w:cs="Times New Roman"/>
          <w:sz w:val="24"/>
          <w:szCs w:val="24"/>
        </w:rPr>
        <w:t xml:space="preserve"> </w:t>
      </w:r>
      <w:r w:rsidRPr="000770A2">
        <w:rPr>
          <w:rFonts w:ascii="Times New Roman" w:hAnsi="Times New Roman" w:cs="Times New Roman"/>
          <w:position w:val="-28"/>
          <w:sz w:val="24"/>
          <w:szCs w:val="24"/>
        </w:rPr>
        <w:object w:dxaOrig="1180" w:dyaOrig="740" w14:anchorId="6F779534">
          <v:shape id="_x0000_i1037" type="#_x0000_t75" style="width:52.75pt;height:32.65pt" o:ole="">
            <v:imagedata r:id="rId19" o:title=""/>
          </v:shape>
          <o:OLEObject Type="Embed" ProgID="Equation.3" ShapeID="_x0000_i1037" DrawAspect="Content" ObjectID="_1647628141" r:id="rId28"/>
        </w:object>
      </w:r>
      <w:r w:rsidRPr="000770A2">
        <w:rPr>
          <w:rFonts w:ascii="Times New Roman" w:hAnsi="Times New Roman" w:cs="Times New Roman"/>
          <w:sz w:val="24"/>
          <w:szCs w:val="24"/>
        </w:rPr>
        <w:t>;</w:t>
      </w:r>
    </w:p>
    <w:p w14:paraId="7F89F879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position w:val="-116"/>
          <w:sz w:val="24"/>
          <w:szCs w:val="24"/>
        </w:rPr>
        <w:object w:dxaOrig="4459" w:dyaOrig="2439" w14:anchorId="59A3EA12">
          <v:shape id="_x0000_i1038" type="#_x0000_t75" style="width:204.3pt;height:111.35pt" o:ole="">
            <v:imagedata r:id="rId29" o:title=""/>
          </v:shape>
          <o:OLEObject Type="Embed" ProgID="Equation.3" ShapeID="_x0000_i1038" DrawAspect="Content" ObjectID="_1647628142" r:id="rId30"/>
        </w:object>
      </w:r>
    </w:p>
    <w:p w14:paraId="6B0E3EBA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b/>
          <w:i/>
          <w:sz w:val="24"/>
          <w:szCs w:val="24"/>
        </w:rPr>
        <w:t>б)</w:t>
      </w:r>
      <w:r w:rsidRPr="000770A2">
        <w:rPr>
          <w:rFonts w:ascii="Times New Roman" w:hAnsi="Times New Roman" w:cs="Times New Roman"/>
          <w:sz w:val="24"/>
          <w:szCs w:val="24"/>
        </w:rPr>
        <w:t xml:space="preserve"> </w:t>
      </w:r>
      <w:r w:rsidRPr="000770A2">
        <w:rPr>
          <w:rFonts w:ascii="Times New Roman" w:hAnsi="Times New Roman" w:cs="Times New Roman"/>
          <w:position w:val="-12"/>
          <w:sz w:val="24"/>
          <w:szCs w:val="24"/>
        </w:rPr>
        <w:object w:dxaOrig="1380" w:dyaOrig="460" w14:anchorId="005789E3">
          <v:shape id="_x0000_i1039" type="#_x0000_t75" style="width:62.8pt;height:20.95pt" o:ole="">
            <v:imagedata r:id="rId21" o:title=""/>
          </v:shape>
          <o:OLEObject Type="Embed" ProgID="Equation.3" ShapeID="_x0000_i1039" DrawAspect="Content" ObjectID="_1647628143" r:id="rId31"/>
        </w:object>
      </w:r>
    </w:p>
    <w:p w14:paraId="1C8960AE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position w:val="-32"/>
          <w:sz w:val="24"/>
          <w:szCs w:val="24"/>
        </w:rPr>
        <w:object w:dxaOrig="2760" w:dyaOrig="740" w14:anchorId="395178AC">
          <v:shape id="_x0000_i1040" type="#_x0000_t75" style="width:138.15pt;height:36.85pt" o:ole="">
            <v:imagedata r:id="rId32" o:title=""/>
          </v:shape>
          <o:OLEObject Type="Embed" ProgID="Equation.3" ShapeID="_x0000_i1040" DrawAspect="Content" ObjectID="_1647628144" r:id="rId33"/>
        </w:object>
      </w:r>
    </w:p>
    <w:p w14:paraId="5D4EB778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b/>
          <w:i/>
          <w:sz w:val="24"/>
          <w:szCs w:val="24"/>
        </w:rPr>
        <w:t>в)</w:t>
      </w:r>
      <w:r w:rsidRPr="000770A2">
        <w:rPr>
          <w:rFonts w:ascii="Times New Roman" w:hAnsi="Times New Roman" w:cs="Times New Roman"/>
          <w:sz w:val="24"/>
          <w:szCs w:val="24"/>
        </w:rPr>
        <w:t xml:space="preserve"> </w:t>
      </w:r>
      <w:r w:rsidRPr="000770A2">
        <w:rPr>
          <w:rFonts w:ascii="Times New Roman" w:hAnsi="Times New Roman" w:cs="Times New Roman"/>
          <w:position w:val="-12"/>
          <w:sz w:val="24"/>
          <w:szCs w:val="24"/>
        </w:rPr>
        <w:object w:dxaOrig="1500" w:dyaOrig="400" w14:anchorId="058F2299">
          <v:shape id="_x0000_i1041" type="#_x0000_t75" style="width:62.8pt;height:17.6pt" o:ole="">
            <v:imagedata r:id="rId23" o:title=""/>
          </v:shape>
          <o:OLEObject Type="Embed" ProgID="Equation.3" ShapeID="_x0000_i1041" DrawAspect="Content" ObjectID="_1647628145" r:id="rId34"/>
        </w:object>
      </w:r>
      <w:r w:rsidRPr="000770A2">
        <w:rPr>
          <w:rFonts w:ascii="Times New Roman" w:hAnsi="Times New Roman" w:cs="Times New Roman"/>
          <w:sz w:val="24"/>
          <w:szCs w:val="24"/>
        </w:rPr>
        <w:t>;</w:t>
      </w:r>
    </w:p>
    <w:p w14:paraId="2FE162A4" w14:textId="77777777" w:rsidR="00102BD3" w:rsidRPr="000770A2" w:rsidRDefault="00102BD3" w:rsidP="00102BD3">
      <w:pPr>
        <w:pStyle w:val="Default"/>
      </w:pPr>
      <w:r w:rsidRPr="000770A2">
        <w:rPr>
          <w:position w:val="-10"/>
        </w:rPr>
        <w:object w:dxaOrig="4940" w:dyaOrig="360" w14:anchorId="5F2F0DB7">
          <v:shape id="_x0000_i1042" type="#_x0000_t75" style="width:247pt;height:18.4pt" o:ole="">
            <v:imagedata r:id="rId35" o:title=""/>
          </v:shape>
          <o:OLEObject Type="Embed" ProgID="Equation.3" ShapeID="_x0000_i1042" DrawAspect="Content" ObjectID="_1647628146" r:id="rId36"/>
        </w:object>
      </w:r>
    </w:p>
    <w:p w14:paraId="74920491" w14:textId="77777777" w:rsidR="00102BD3" w:rsidRPr="000770A2" w:rsidRDefault="00102BD3" w:rsidP="00102BD3">
      <w:pPr>
        <w:pStyle w:val="Default"/>
      </w:pPr>
    </w:p>
    <w:p w14:paraId="20C62A76" w14:textId="77777777" w:rsidR="00102BD3" w:rsidRPr="000770A2" w:rsidRDefault="00102BD3" w:rsidP="00102BD3">
      <w:pPr>
        <w:pStyle w:val="Default"/>
        <w:rPr>
          <w:b/>
          <w:bCs/>
        </w:rPr>
      </w:pPr>
      <w:r w:rsidRPr="000770A2">
        <w:rPr>
          <w:b/>
          <w:bCs/>
        </w:rPr>
        <w:t>Устная работа.</w:t>
      </w:r>
    </w:p>
    <w:p w14:paraId="6D57A70A" w14:textId="77777777" w:rsidR="00102BD3" w:rsidRPr="000770A2" w:rsidRDefault="00102BD3" w:rsidP="00102BD3">
      <w:pPr>
        <w:pStyle w:val="Default"/>
      </w:pPr>
    </w:p>
    <w:p w14:paraId="56B010FC" w14:textId="77777777" w:rsidR="00102BD3" w:rsidRPr="000770A2" w:rsidRDefault="00102BD3" w:rsidP="00102BD3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В чем заключается </w:t>
      </w:r>
      <w:r w:rsidRPr="000770A2">
        <w:rPr>
          <w:rFonts w:ascii="Times New Roman" w:hAnsi="Times New Roman" w:cs="Times New Roman"/>
          <w:color w:val="000000"/>
          <w:sz w:val="24"/>
          <w:szCs w:val="24"/>
        </w:rPr>
        <w:t>геометрический и  физический смысл производной?</w:t>
      </w:r>
    </w:p>
    <w:p w14:paraId="3B88722F" w14:textId="77777777" w:rsidR="00102BD3" w:rsidRPr="000770A2" w:rsidRDefault="00102BD3" w:rsidP="00102BD3">
      <w:pPr>
        <w:pStyle w:val="Default"/>
      </w:pPr>
    </w:p>
    <w:p w14:paraId="7C91385B" w14:textId="77777777" w:rsidR="00102BD3" w:rsidRPr="000770A2" w:rsidRDefault="00102BD3" w:rsidP="00102BD3">
      <w:pPr>
        <w:pStyle w:val="Default"/>
        <w:rPr>
          <w:b/>
        </w:rPr>
      </w:pPr>
      <w:r w:rsidRPr="000770A2">
        <w:rPr>
          <w:b/>
        </w:rPr>
        <w:t>Задание № 3.</w:t>
      </w:r>
    </w:p>
    <w:p w14:paraId="6A2BFF9B" w14:textId="77777777" w:rsidR="00102BD3" w:rsidRPr="000770A2" w:rsidRDefault="00102BD3" w:rsidP="00102BD3">
      <w:pPr>
        <w:pStyle w:val="Default"/>
        <w:numPr>
          <w:ilvl w:val="0"/>
          <w:numId w:val="4"/>
        </w:numPr>
      </w:pPr>
      <w:r w:rsidRPr="000770A2">
        <w:t xml:space="preserve">Напишите уравнение касательной к графику функции </w:t>
      </w:r>
      <w:r w:rsidRPr="000770A2">
        <w:rPr>
          <w:i/>
          <w:iCs/>
        </w:rPr>
        <w:t xml:space="preserve">у= f(x) </w:t>
      </w:r>
      <w:r w:rsidRPr="000770A2">
        <w:t xml:space="preserve">в точке </w:t>
      </w:r>
      <w:r w:rsidRPr="000770A2">
        <w:rPr>
          <w:i/>
          <w:iCs/>
        </w:rPr>
        <w:t>х0:   f(x)=2x+х</w:t>
      </w:r>
      <w:r w:rsidRPr="000770A2">
        <w:rPr>
          <w:i/>
          <w:iCs/>
          <w:vertAlign w:val="superscript"/>
        </w:rPr>
        <w:t>2</w:t>
      </w:r>
      <w:r w:rsidRPr="000770A2">
        <w:rPr>
          <w:i/>
          <w:iCs/>
        </w:rPr>
        <w:t xml:space="preserve"> , х</w:t>
      </w:r>
      <w:r w:rsidRPr="000770A2">
        <w:rPr>
          <w:i/>
          <w:iCs/>
          <w:vertAlign w:val="subscript"/>
        </w:rPr>
        <w:t>0</w:t>
      </w:r>
      <w:r w:rsidRPr="000770A2">
        <w:rPr>
          <w:i/>
          <w:iCs/>
        </w:rPr>
        <w:t>=-3.</w:t>
      </w:r>
    </w:p>
    <w:p w14:paraId="34F9C396" w14:textId="77777777" w:rsidR="00102BD3" w:rsidRPr="000770A2" w:rsidRDefault="00102BD3" w:rsidP="00102BD3">
      <w:pPr>
        <w:pStyle w:val="Default"/>
        <w:numPr>
          <w:ilvl w:val="0"/>
          <w:numId w:val="4"/>
        </w:numPr>
      </w:pPr>
      <w:r w:rsidRPr="000770A2">
        <w:t>Напишите уравнение касательной к параболе у=х</w:t>
      </w:r>
      <w:r w:rsidRPr="000770A2">
        <w:rPr>
          <w:vertAlign w:val="superscript"/>
        </w:rPr>
        <w:t>2</w:t>
      </w:r>
      <w:r w:rsidRPr="000770A2">
        <w:t xml:space="preserve"> -2х-8,   параллельной  прямой 4х+у+4=0.</w:t>
      </w:r>
    </w:p>
    <w:p w14:paraId="6CD12902" w14:textId="77777777" w:rsidR="00102BD3" w:rsidRPr="000770A2" w:rsidRDefault="00102BD3" w:rsidP="00102BD3">
      <w:pPr>
        <w:pStyle w:val="Default"/>
        <w:numPr>
          <w:ilvl w:val="0"/>
          <w:numId w:val="4"/>
        </w:numPr>
      </w:pPr>
      <w:r w:rsidRPr="000770A2">
        <w:t>Координата тела меняется по закону:  S(t) = 5 - 3t</w:t>
      </w:r>
      <w:r w:rsidRPr="000770A2">
        <w:rPr>
          <w:vertAlign w:val="superscript"/>
        </w:rPr>
        <w:t>2</w:t>
      </w:r>
      <w:r w:rsidRPr="000770A2">
        <w:t xml:space="preserve"> + 2t</w:t>
      </w:r>
      <w:r w:rsidRPr="000770A2">
        <w:rPr>
          <w:vertAlign w:val="superscript"/>
        </w:rPr>
        <w:t>3</w:t>
      </w:r>
      <w:r w:rsidRPr="000770A2">
        <w:t xml:space="preserve"> (S – путь в метрах, t – время в секундах).</w:t>
      </w:r>
    </w:p>
    <w:p w14:paraId="2F1F1190" w14:textId="77777777" w:rsidR="00102BD3" w:rsidRPr="000770A2" w:rsidRDefault="00102BD3" w:rsidP="00102BD3">
      <w:pPr>
        <w:pStyle w:val="Default"/>
        <w:ind w:left="360"/>
      </w:pPr>
      <w:r w:rsidRPr="000770A2">
        <w:t xml:space="preserve">       Определите скорость и ускорение данного тела в момент времени 2 секунды?</w:t>
      </w:r>
    </w:p>
    <w:p w14:paraId="55F18113" w14:textId="77777777" w:rsidR="00102BD3" w:rsidRPr="000770A2" w:rsidRDefault="00102BD3" w:rsidP="00102BD3">
      <w:pPr>
        <w:pStyle w:val="Default"/>
        <w:rPr>
          <w:bCs/>
        </w:rPr>
      </w:pPr>
    </w:p>
    <w:p w14:paraId="2CF1A5D9" w14:textId="77777777" w:rsidR="00102BD3" w:rsidRPr="000770A2" w:rsidRDefault="00102BD3" w:rsidP="00102BD3">
      <w:pPr>
        <w:pStyle w:val="Default"/>
        <w:rPr>
          <w:bCs/>
        </w:rPr>
      </w:pPr>
      <w:r w:rsidRPr="000770A2">
        <w:rPr>
          <w:bCs/>
        </w:rPr>
        <w:t xml:space="preserve"> Решение: 1. у  = 3 + (-4)(х – (-3)) = - 4х – 9</w:t>
      </w:r>
    </w:p>
    <w:p w14:paraId="4D74378B" w14:textId="77777777" w:rsidR="00102BD3" w:rsidRPr="000770A2" w:rsidRDefault="00102BD3" w:rsidP="00102BD3">
      <w:pPr>
        <w:pStyle w:val="Default"/>
        <w:rPr>
          <w:bCs/>
        </w:rPr>
      </w:pPr>
      <w:r w:rsidRPr="000770A2">
        <w:rPr>
          <w:bCs/>
        </w:rPr>
        <w:t xml:space="preserve">                  2. у =  -5 – 4(х+1) = -4х – 9</w:t>
      </w:r>
    </w:p>
    <w:p w14:paraId="7E83B4CC" w14:textId="77777777" w:rsidR="00102BD3" w:rsidRPr="000770A2" w:rsidRDefault="00102BD3" w:rsidP="00102BD3">
      <w:pPr>
        <w:pStyle w:val="Default"/>
        <w:rPr>
          <w:b/>
          <w:bCs/>
          <w:vertAlign w:val="subscript"/>
        </w:rPr>
      </w:pPr>
      <w:r w:rsidRPr="000770A2">
        <w:rPr>
          <w:bCs/>
        </w:rPr>
        <w:t xml:space="preserve">                  3. </w:t>
      </w:r>
      <w:r w:rsidRPr="000770A2">
        <w:rPr>
          <w:bCs/>
          <w:lang w:val="en-US"/>
        </w:rPr>
        <w:t>v</w:t>
      </w:r>
      <w:r w:rsidRPr="000770A2">
        <w:rPr>
          <w:bCs/>
        </w:rPr>
        <w:t>(</w:t>
      </w:r>
      <w:r w:rsidRPr="000770A2">
        <w:rPr>
          <w:bCs/>
          <w:lang w:val="en-US"/>
        </w:rPr>
        <w:t>t</w:t>
      </w:r>
      <w:r w:rsidRPr="000770A2">
        <w:rPr>
          <w:bCs/>
        </w:rPr>
        <w:t xml:space="preserve">) = 12 м/с          </w:t>
      </w:r>
      <w:r w:rsidRPr="000770A2">
        <w:rPr>
          <w:bCs/>
          <w:lang w:val="en-US"/>
        </w:rPr>
        <w:t>a</w:t>
      </w:r>
      <w:r w:rsidRPr="000770A2">
        <w:rPr>
          <w:bCs/>
        </w:rPr>
        <w:t>(</w:t>
      </w:r>
      <w:r w:rsidRPr="000770A2">
        <w:rPr>
          <w:bCs/>
          <w:lang w:val="en-US"/>
        </w:rPr>
        <w:t>t</w:t>
      </w:r>
      <w:r w:rsidRPr="000770A2">
        <w:rPr>
          <w:bCs/>
        </w:rPr>
        <w:t>) = 18 м/с</w:t>
      </w:r>
      <w:r w:rsidRPr="000770A2">
        <w:rPr>
          <w:bCs/>
          <w:vertAlign w:val="superscript"/>
        </w:rPr>
        <w:t>2</w:t>
      </w:r>
    </w:p>
    <w:p w14:paraId="1DBBE621" w14:textId="77777777" w:rsidR="00102BD3" w:rsidRPr="000770A2" w:rsidRDefault="00102BD3" w:rsidP="00102BD3">
      <w:pPr>
        <w:pStyle w:val="Default"/>
        <w:rPr>
          <w:b/>
          <w:bCs/>
        </w:rPr>
      </w:pPr>
    </w:p>
    <w:p w14:paraId="4C7848BE" w14:textId="77777777" w:rsidR="00102BD3" w:rsidRPr="000770A2" w:rsidRDefault="00102BD3" w:rsidP="00102BD3">
      <w:pPr>
        <w:pStyle w:val="Default"/>
      </w:pPr>
      <w:r w:rsidRPr="000770A2">
        <w:rPr>
          <w:b/>
          <w:bCs/>
        </w:rPr>
        <w:lastRenderedPageBreak/>
        <w:t xml:space="preserve">Самостоятельная работа: </w:t>
      </w:r>
      <w:r w:rsidRPr="000770A2">
        <w:t>(8 мин) (варианты так же, как вы сидите на уроках)</w:t>
      </w:r>
    </w:p>
    <w:p w14:paraId="3D8B892D" w14:textId="77777777" w:rsidR="00102BD3" w:rsidRPr="000770A2" w:rsidRDefault="00102BD3" w:rsidP="00102BD3">
      <w:pPr>
        <w:pStyle w:val="Default"/>
      </w:pPr>
      <w:r w:rsidRPr="000770A2">
        <w:t xml:space="preserve">предлагается решить тест на применение правил дифференцирования: </w:t>
      </w:r>
    </w:p>
    <w:tbl>
      <w:tblPr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5211"/>
        <w:gridCol w:w="5362"/>
      </w:tblGrid>
      <w:tr w:rsidR="00102BD3" w:rsidRPr="000770A2" w14:paraId="15FD3E49" w14:textId="77777777" w:rsidTr="00540EAB">
        <w:trPr>
          <w:trHeight w:val="785"/>
        </w:trPr>
        <w:tc>
          <w:tcPr>
            <w:tcW w:w="5211" w:type="dxa"/>
          </w:tcPr>
          <w:p w14:paraId="2D1A4942" w14:textId="77777777" w:rsidR="00102BD3" w:rsidRPr="000770A2" w:rsidRDefault="00102BD3" w:rsidP="00540EAB">
            <w:pPr>
              <w:pStyle w:val="Default"/>
              <w:rPr>
                <w:b/>
                <w:bCs/>
                <w:i/>
                <w:iCs/>
              </w:rPr>
            </w:pPr>
          </w:p>
          <w:p w14:paraId="64792E82" w14:textId="77777777" w:rsidR="00102BD3" w:rsidRPr="000770A2" w:rsidRDefault="00102BD3" w:rsidP="00540EAB">
            <w:pPr>
              <w:pStyle w:val="Default"/>
              <w:rPr>
                <w:b/>
                <w:bCs/>
                <w:i/>
                <w:iCs/>
              </w:rPr>
            </w:pPr>
            <w:r w:rsidRPr="000770A2">
              <w:rPr>
                <w:b/>
                <w:bCs/>
                <w:i/>
                <w:iCs/>
              </w:rPr>
              <w:t xml:space="preserve">Вариант 1                                                         </w:t>
            </w:r>
          </w:p>
          <w:p w14:paraId="17FA20A6" w14:textId="77777777" w:rsidR="00102BD3" w:rsidRPr="000770A2" w:rsidRDefault="00102BD3" w:rsidP="00540EAB">
            <w:pPr>
              <w:pStyle w:val="Default"/>
              <w:rPr>
                <w:b/>
                <w:bCs/>
                <w:i/>
                <w:iCs/>
              </w:rPr>
            </w:pPr>
          </w:p>
          <w:p w14:paraId="71C33799" w14:textId="77777777" w:rsidR="00102BD3" w:rsidRPr="000770A2" w:rsidRDefault="00102BD3" w:rsidP="00102BD3">
            <w:pPr>
              <w:pStyle w:val="Default"/>
              <w:numPr>
                <w:ilvl w:val="0"/>
                <w:numId w:val="5"/>
              </w:numPr>
            </w:pPr>
            <w:r w:rsidRPr="000770A2">
              <w:t>Найти производную функции</w:t>
            </w:r>
          </w:p>
          <w:p w14:paraId="6938EABB" w14:textId="77777777" w:rsidR="00102BD3" w:rsidRPr="000770A2" w:rsidRDefault="00102BD3" w:rsidP="00540EAB">
            <w:pPr>
              <w:pStyle w:val="Default"/>
              <w:ind w:left="420"/>
            </w:pPr>
            <w:r w:rsidRPr="000770A2">
              <w:t xml:space="preserve">       </w:t>
            </w:r>
            <w:r w:rsidRPr="000770A2">
              <w:rPr>
                <w:b/>
                <w:bCs/>
              </w:rPr>
              <w:t>f(x)=3х</w:t>
            </w:r>
            <w:r w:rsidRPr="000770A2">
              <w:rPr>
                <w:b/>
                <w:bCs/>
                <w:vertAlign w:val="superscript"/>
              </w:rPr>
              <w:t>4</w:t>
            </w:r>
            <w:r w:rsidRPr="000770A2">
              <w:rPr>
                <w:b/>
                <w:bCs/>
              </w:rPr>
              <w:t xml:space="preserve"> – 7х</w:t>
            </w:r>
            <w:r w:rsidRPr="000770A2">
              <w:rPr>
                <w:b/>
                <w:bCs/>
                <w:vertAlign w:val="superscript"/>
              </w:rPr>
              <w:t>3</w:t>
            </w:r>
            <w:r w:rsidRPr="000770A2">
              <w:rPr>
                <w:b/>
                <w:bCs/>
              </w:rPr>
              <w:t xml:space="preserve"> + х + π </w:t>
            </w:r>
          </w:p>
          <w:p w14:paraId="4791F567" w14:textId="77777777" w:rsidR="00102BD3" w:rsidRPr="000770A2" w:rsidRDefault="00102BD3" w:rsidP="00540EAB">
            <w:pPr>
              <w:pStyle w:val="Default"/>
            </w:pPr>
            <w:r w:rsidRPr="000770A2">
              <w:t>А) 12х</w:t>
            </w:r>
            <w:r w:rsidRPr="000770A2">
              <w:rPr>
                <w:vertAlign w:val="superscript"/>
              </w:rPr>
              <w:t>4</w:t>
            </w:r>
            <w:r w:rsidRPr="000770A2">
              <w:t xml:space="preserve"> - 21х</w:t>
            </w:r>
            <w:r w:rsidRPr="000770A2">
              <w:rPr>
                <w:vertAlign w:val="superscript"/>
              </w:rPr>
              <w:t>3</w:t>
            </w:r>
            <w:r w:rsidRPr="000770A2">
              <w:t xml:space="preserve"> + х + π            В) 12х</w:t>
            </w:r>
            <w:r w:rsidRPr="000770A2">
              <w:rPr>
                <w:vertAlign w:val="superscript"/>
              </w:rPr>
              <w:t>3</w:t>
            </w:r>
            <w:r w:rsidRPr="000770A2">
              <w:t xml:space="preserve"> – 21х</w:t>
            </w:r>
            <w:r w:rsidRPr="000770A2">
              <w:rPr>
                <w:vertAlign w:val="superscript"/>
              </w:rPr>
              <w:t>2</w:t>
            </w:r>
            <w:r w:rsidRPr="000770A2">
              <w:t xml:space="preserve"> + π </w:t>
            </w:r>
          </w:p>
          <w:p w14:paraId="458058B8" w14:textId="77777777" w:rsidR="00102BD3" w:rsidRPr="000770A2" w:rsidRDefault="00102BD3" w:rsidP="00540EAB">
            <w:pPr>
              <w:pStyle w:val="Default"/>
            </w:pPr>
            <w:r w:rsidRPr="000770A2">
              <w:t>Б) 12х</w:t>
            </w:r>
            <w:r w:rsidRPr="000770A2">
              <w:rPr>
                <w:vertAlign w:val="superscript"/>
              </w:rPr>
              <w:t>3</w:t>
            </w:r>
            <w:r w:rsidRPr="000770A2">
              <w:t xml:space="preserve"> – 21х</w:t>
            </w:r>
            <w:r w:rsidRPr="000770A2">
              <w:rPr>
                <w:vertAlign w:val="superscript"/>
              </w:rPr>
              <w:t>2</w:t>
            </w:r>
            <w:r w:rsidRPr="000770A2">
              <w:t xml:space="preserve"> +1                    Г) 9х</w:t>
            </w:r>
            <w:r w:rsidRPr="000770A2">
              <w:rPr>
                <w:vertAlign w:val="superscript"/>
              </w:rPr>
              <w:t>3</w:t>
            </w:r>
            <w:r w:rsidRPr="000770A2">
              <w:t xml:space="preserve"> – 14х</w:t>
            </w:r>
            <w:r w:rsidRPr="000770A2">
              <w:rPr>
                <w:vertAlign w:val="superscript"/>
              </w:rPr>
              <w:t>2</w:t>
            </w:r>
            <w:r w:rsidRPr="000770A2">
              <w:t xml:space="preserve"> + 1 </w:t>
            </w:r>
          </w:p>
        </w:tc>
        <w:tc>
          <w:tcPr>
            <w:tcW w:w="5362" w:type="dxa"/>
          </w:tcPr>
          <w:p w14:paraId="67D85EB0" w14:textId="77777777" w:rsidR="00102BD3" w:rsidRPr="000770A2" w:rsidRDefault="00102BD3" w:rsidP="00540EAB">
            <w:pPr>
              <w:pStyle w:val="Default"/>
              <w:rPr>
                <w:b/>
                <w:bCs/>
                <w:i/>
                <w:iCs/>
              </w:rPr>
            </w:pPr>
          </w:p>
          <w:p w14:paraId="72B56997" w14:textId="77777777" w:rsidR="00102BD3" w:rsidRPr="000770A2" w:rsidRDefault="00102BD3" w:rsidP="00540EAB">
            <w:pPr>
              <w:pStyle w:val="Default"/>
              <w:rPr>
                <w:b/>
                <w:bCs/>
                <w:i/>
                <w:iCs/>
              </w:rPr>
            </w:pPr>
            <w:r w:rsidRPr="000770A2">
              <w:rPr>
                <w:b/>
                <w:bCs/>
                <w:i/>
                <w:iCs/>
              </w:rPr>
              <w:t>Вариант 2</w:t>
            </w:r>
          </w:p>
          <w:p w14:paraId="34A0B606" w14:textId="77777777" w:rsidR="00102BD3" w:rsidRPr="000770A2" w:rsidRDefault="00102BD3" w:rsidP="00540EAB">
            <w:pPr>
              <w:pStyle w:val="Default"/>
            </w:pPr>
          </w:p>
          <w:p w14:paraId="1473DAE0" w14:textId="77777777" w:rsidR="00102BD3" w:rsidRPr="000770A2" w:rsidRDefault="00102BD3" w:rsidP="00102BD3">
            <w:pPr>
              <w:pStyle w:val="Default"/>
              <w:numPr>
                <w:ilvl w:val="0"/>
                <w:numId w:val="6"/>
              </w:numPr>
            </w:pPr>
            <w:r w:rsidRPr="000770A2">
              <w:t xml:space="preserve">Найти производную функции </w:t>
            </w:r>
          </w:p>
          <w:p w14:paraId="3BA07CEC" w14:textId="77777777" w:rsidR="00102BD3" w:rsidRPr="000770A2" w:rsidRDefault="00102BD3" w:rsidP="00540EAB">
            <w:pPr>
              <w:pStyle w:val="Default"/>
              <w:ind w:left="720"/>
            </w:pPr>
            <w:r w:rsidRPr="000770A2">
              <w:t xml:space="preserve">         </w:t>
            </w:r>
            <w:r w:rsidRPr="000770A2">
              <w:rPr>
                <w:b/>
                <w:bCs/>
              </w:rPr>
              <w:t>f(x)=2х</w:t>
            </w:r>
            <w:r w:rsidRPr="000770A2">
              <w:rPr>
                <w:b/>
                <w:bCs/>
                <w:vertAlign w:val="superscript"/>
              </w:rPr>
              <w:t xml:space="preserve">4 </w:t>
            </w:r>
            <w:r w:rsidRPr="000770A2">
              <w:rPr>
                <w:b/>
                <w:bCs/>
              </w:rPr>
              <w:t>– 7х</w:t>
            </w:r>
            <w:r w:rsidRPr="000770A2">
              <w:rPr>
                <w:b/>
                <w:bCs/>
                <w:vertAlign w:val="superscript"/>
              </w:rPr>
              <w:t>3</w:t>
            </w:r>
            <w:r w:rsidRPr="000770A2">
              <w:rPr>
                <w:b/>
                <w:bCs/>
              </w:rPr>
              <w:t xml:space="preserve"> + х + 6 </w:t>
            </w:r>
          </w:p>
          <w:p w14:paraId="16E53065" w14:textId="77777777" w:rsidR="00102BD3" w:rsidRPr="000770A2" w:rsidRDefault="00102BD3" w:rsidP="00540EAB">
            <w:pPr>
              <w:pStyle w:val="Default"/>
            </w:pPr>
            <w:r w:rsidRPr="000770A2">
              <w:t xml:space="preserve">      А) 8х</w:t>
            </w:r>
            <w:r w:rsidRPr="000770A2">
              <w:rPr>
                <w:vertAlign w:val="superscript"/>
              </w:rPr>
              <w:t xml:space="preserve">4 </w:t>
            </w:r>
            <w:r w:rsidRPr="000770A2">
              <w:t>- 21х</w:t>
            </w:r>
            <w:r w:rsidRPr="000770A2">
              <w:rPr>
                <w:vertAlign w:val="superscript"/>
              </w:rPr>
              <w:t>3</w:t>
            </w:r>
            <w:r w:rsidRPr="000770A2">
              <w:t xml:space="preserve"> + х + 6                В) 8х</w:t>
            </w:r>
            <w:r w:rsidRPr="000770A2">
              <w:rPr>
                <w:vertAlign w:val="superscript"/>
              </w:rPr>
              <w:t>3</w:t>
            </w:r>
            <w:r w:rsidRPr="000770A2">
              <w:t xml:space="preserve"> – 21х</w:t>
            </w:r>
            <w:r w:rsidRPr="000770A2">
              <w:rPr>
                <w:vertAlign w:val="superscript"/>
              </w:rPr>
              <w:t>2</w:t>
            </w:r>
            <w:r w:rsidRPr="000770A2">
              <w:t xml:space="preserve"> + 6 </w:t>
            </w:r>
          </w:p>
          <w:p w14:paraId="717E512E" w14:textId="77777777" w:rsidR="00102BD3" w:rsidRPr="000770A2" w:rsidRDefault="00102BD3" w:rsidP="00540EAB">
            <w:pPr>
              <w:pStyle w:val="Default"/>
            </w:pPr>
            <w:r w:rsidRPr="000770A2">
              <w:t xml:space="preserve">      Б) 8х</w:t>
            </w:r>
            <w:r w:rsidRPr="000770A2">
              <w:rPr>
                <w:vertAlign w:val="superscript"/>
              </w:rPr>
              <w:t>3</w:t>
            </w:r>
            <w:r w:rsidRPr="000770A2">
              <w:t xml:space="preserve"> – 21х</w:t>
            </w:r>
            <w:r w:rsidRPr="000770A2">
              <w:rPr>
                <w:vertAlign w:val="superscript"/>
              </w:rPr>
              <w:t>2</w:t>
            </w:r>
            <w:r w:rsidRPr="000770A2">
              <w:t xml:space="preserve"> +1                       Г) 6х</w:t>
            </w:r>
            <w:r w:rsidRPr="000770A2">
              <w:rPr>
                <w:vertAlign w:val="superscript"/>
              </w:rPr>
              <w:t>3</w:t>
            </w:r>
            <w:r w:rsidRPr="000770A2">
              <w:t xml:space="preserve"> – 14х</w:t>
            </w:r>
            <w:r w:rsidRPr="000770A2">
              <w:rPr>
                <w:vertAlign w:val="superscript"/>
              </w:rPr>
              <w:t>2</w:t>
            </w:r>
            <w:r w:rsidRPr="000770A2">
              <w:t xml:space="preserve"> + 1 </w:t>
            </w:r>
          </w:p>
        </w:tc>
      </w:tr>
      <w:tr w:rsidR="00102BD3" w:rsidRPr="00C947F4" w14:paraId="2B881EDE" w14:textId="77777777" w:rsidTr="00540EAB">
        <w:trPr>
          <w:trHeight w:val="786"/>
        </w:trPr>
        <w:tc>
          <w:tcPr>
            <w:tcW w:w="5211" w:type="dxa"/>
          </w:tcPr>
          <w:p w14:paraId="2F4B31A4" w14:textId="77777777" w:rsidR="00102BD3" w:rsidRPr="000770A2" w:rsidRDefault="00102BD3" w:rsidP="00540EAB">
            <w:pPr>
              <w:pStyle w:val="Default"/>
              <w:rPr>
                <w:i/>
                <w:iCs/>
              </w:rPr>
            </w:pPr>
          </w:p>
          <w:p w14:paraId="72BC201D" w14:textId="77777777" w:rsidR="00102BD3" w:rsidRPr="000770A2" w:rsidRDefault="00102BD3" w:rsidP="00540EAB">
            <w:pPr>
              <w:pStyle w:val="Default"/>
              <w:rPr>
                <w:i/>
                <w:iCs/>
              </w:rPr>
            </w:pPr>
            <w:r w:rsidRPr="000770A2">
              <w:rPr>
                <w:i/>
                <w:iCs/>
              </w:rPr>
              <w:t>2. Найти производную функции</w:t>
            </w:r>
          </w:p>
          <w:p w14:paraId="3628F9F0" w14:textId="77777777" w:rsidR="00102BD3" w:rsidRPr="000770A2" w:rsidRDefault="00102BD3" w:rsidP="00540EAB">
            <w:pPr>
              <w:pStyle w:val="Default"/>
              <w:rPr>
                <w:lang w:val="en-US"/>
              </w:rPr>
            </w:pPr>
            <w:r w:rsidRPr="000770A2">
              <w:rPr>
                <w:i/>
                <w:iCs/>
                <w:lang w:val="en-US"/>
              </w:rPr>
              <w:t xml:space="preserve">        </w:t>
            </w:r>
            <w:r w:rsidRPr="000770A2">
              <w:rPr>
                <w:b/>
                <w:bCs/>
                <w:lang w:val="en-US"/>
              </w:rPr>
              <w:t xml:space="preserve">f(x)=2 sin x - 3 cos x + 5 </w:t>
            </w:r>
          </w:p>
          <w:p w14:paraId="5D093A56" w14:textId="77777777" w:rsidR="00102BD3" w:rsidRPr="000770A2" w:rsidRDefault="00102BD3" w:rsidP="00540EAB">
            <w:pPr>
              <w:pStyle w:val="Default"/>
              <w:rPr>
                <w:lang w:val="en-US"/>
              </w:rPr>
            </w:pPr>
            <w:r w:rsidRPr="000770A2">
              <w:t>А</w:t>
            </w:r>
            <w:r w:rsidRPr="000770A2">
              <w:rPr>
                <w:lang w:val="en-US"/>
              </w:rPr>
              <w:t xml:space="preserve">) 2 cos x - 3 sin x             </w:t>
            </w:r>
            <w:r w:rsidRPr="000770A2">
              <w:t>В</w:t>
            </w:r>
            <w:r w:rsidRPr="000770A2">
              <w:rPr>
                <w:lang w:val="en-US"/>
              </w:rPr>
              <w:t xml:space="preserve">) 2 cos x + 3 sin x </w:t>
            </w:r>
          </w:p>
          <w:p w14:paraId="460FE064" w14:textId="77777777" w:rsidR="00102BD3" w:rsidRPr="000770A2" w:rsidRDefault="00102BD3" w:rsidP="00540EAB">
            <w:pPr>
              <w:pStyle w:val="Default"/>
              <w:rPr>
                <w:lang w:val="en-US"/>
              </w:rPr>
            </w:pPr>
            <w:r w:rsidRPr="000770A2">
              <w:t>Б</w:t>
            </w:r>
            <w:r w:rsidRPr="000770A2">
              <w:rPr>
                <w:lang w:val="en-US"/>
              </w:rPr>
              <w:t xml:space="preserve">) 2 cos x - 3 sin x +5         </w:t>
            </w:r>
            <w:r w:rsidRPr="000770A2">
              <w:t>Г</w:t>
            </w:r>
            <w:r w:rsidRPr="000770A2">
              <w:rPr>
                <w:lang w:val="en-US"/>
              </w:rPr>
              <w:t xml:space="preserve">) cos x + sin x +5 </w:t>
            </w:r>
          </w:p>
        </w:tc>
        <w:tc>
          <w:tcPr>
            <w:tcW w:w="5362" w:type="dxa"/>
          </w:tcPr>
          <w:p w14:paraId="6A202C6D" w14:textId="77777777" w:rsidR="00102BD3" w:rsidRPr="000770A2" w:rsidRDefault="00102BD3" w:rsidP="00540EAB">
            <w:pPr>
              <w:pStyle w:val="Default"/>
              <w:rPr>
                <w:i/>
                <w:iCs/>
                <w:lang w:val="en-US"/>
              </w:rPr>
            </w:pPr>
          </w:p>
          <w:p w14:paraId="6F55321A" w14:textId="77777777" w:rsidR="00102BD3" w:rsidRPr="000770A2" w:rsidRDefault="00102BD3" w:rsidP="00540EAB">
            <w:pPr>
              <w:pStyle w:val="Default"/>
              <w:rPr>
                <w:i/>
                <w:iCs/>
              </w:rPr>
            </w:pPr>
            <w:r w:rsidRPr="000770A2">
              <w:rPr>
                <w:i/>
                <w:iCs/>
              </w:rPr>
              <w:t xml:space="preserve">2. Найти производную функции </w:t>
            </w:r>
          </w:p>
          <w:p w14:paraId="32700DDA" w14:textId="77777777" w:rsidR="00102BD3" w:rsidRPr="000770A2" w:rsidRDefault="00102BD3" w:rsidP="00540EAB">
            <w:pPr>
              <w:pStyle w:val="Default"/>
            </w:pPr>
            <w:r w:rsidRPr="000770A2">
              <w:rPr>
                <w:i/>
                <w:iCs/>
              </w:rPr>
              <w:t xml:space="preserve">               </w:t>
            </w:r>
            <w:r w:rsidRPr="000770A2">
              <w:rPr>
                <w:b/>
                <w:bCs/>
                <w:lang w:val="en-US"/>
              </w:rPr>
              <w:t>f</w:t>
            </w:r>
            <w:r w:rsidRPr="000770A2">
              <w:rPr>
                <w:b/>
                <w:bCs/>
              </w:rPr>
              <w:t>(</w:t>
            </w:r>
            <w:r w:rsidRPr="000770A2">
              <w:rPr>
                <w:b/>
                <w:bCs/>
                <w:lang w:val="en-US"/>
              </w:rPr>
              <w:t>x</w:t>
            </w:r>
            <w:r w:rsidRPr="000770A2">
              <w:rPr>
                <w:b/>
                <w:bCs/>
              </w:rPr>
              <w:t xml:space="preserve">)=2 </w:t>
            </w:r>
            <w:r w:rsidRPr="000770A2">
              <w:rPr>
                <w:b/>
                <w:bCs/>
                <w:lang w:val="en-US"/>
              </w:rPr>
              <w:t>sin</w:t>
            </w:r>
            <w:r w:rsidRPr="000770A2">
              <w:rPr>
                <w:b/>
                <w:bCs/>
              </w:rPr>
              <w:t xml:space="preserve"> </w:t>
            </w:r>
            <w:r w:rsidRPr="000770A2">
              <w:rPr>
                <w:b/>
                <w:bCs/>
                <w:lang w:val="en-US"/>
              </w:rPr>
              <w:t>x</w:t>
            </w:r>
            <w:r w:rsidRPr="000770A2">
              <w:rPr>
                <w:b/>
                <w:bCs/>
              </w:rPr>
              <w:t xml:space="preserve"> + 3 </w:t>
            </w:r>
            <w:r w:rsidRPr="000770A2">
              <w:rPr>
                <w:b/>
                <w:bCs/>
                <w:lang w:val="en-US"/>
              </w:rPr>
              <w:t>cos</w:t>
            </w:r>
            <w:r w:rsidRPr="000770A2">
              <w:rPr>
                <w:b/>
                <w:bCs/>
              </w:rPr>
              <w:t xml:space="preserve"> </w:t>
            </w:r>
            <w:r w:rsidRPr="000770A2">
              <w:rPr>
                <w:b/>
                <w:bCs/>
                <w:lang w:val="en-US"/>
              </w:rPr>
              <w:t>x</w:t>
            </w:r>
            <w:r w:rsidRPr="000770A2">
              <w:rPr>
                <w:b/>
                <w:bCs/>
              </w:rPr>
              <w:t xml:space="preserve"> + 4 </w:t>
            </w:r>
          </w:p>
          <w:p w14:paraId="0FD02829" w14:textId="77777777" w:rsidR="00102BD3" w:rsidRPr="000770A2" w:rsidRDefault="00102BD3" w:rsidP="00540EAB">
            <w:pPr>
              <w:pStyle w:val="Default"/>
              <w:rPr>
                <w:lang w:val="en-US"/>
              </w:rPr>
            </w:pPr>
            <w:r w:rsidRPr="000770A2">
              <w:t xml:space="preserve">  А</w:t>
            </w:r>
            <w:r w:rsidRPr="000770A2">
              <w:rPr>
                <w:lang w:val="en-US"/>
              </w:rPr>
              <w:t xml:space="preserve">) 2 cos x + 3 sin x       </w:t>
            </w:r>
            <w:r w:rsidRPr="000770A2">
              <w:t>В</w:t>
            </w:r>
            <w:r w:rsidRPr="000770A2">
              <w:rPr>
                <w:lang w:val="en-US"/>
              </w:rPr>
              <w:t>) 2 cos x - 3 sin x +4</w:t>
            </w:r>
          </w:p>
          <w:p w14:paraId="3FA156B4" w14:textId="77777777" w:rsidR="00102BD3" w:rsidRPr="000770A2" w:rsidRDefault="00102BD3" w:rsidP="00540EAB">
            <w:pPr>
              <w:pStyle w:val="Default"/>
              <w:rPr>
                <w:lang w:val="en-US"/>
              </w:rPr>
            </w:pPr>
            <w:r w:rsidRPr="000770A2">
              <w:rPr>
                <w:lang w:val="en-US"/>
              </w:rPr>
              <w:t xml:space="preserve">  </w:t>
            </w:r>
            <w:r w:rsidRPr="000770A2">
              <w:t>Б</w:t>
            </w:r>
            <w:r w:rsidRPr="000770A2">
              <w:rPr>
                <w:lang w:val="en-US"/>
              </w:rPr>
              <w:t xml:space="preserve">) 2 cos x - 3 sin x         </w:t>
            </w:r>
            <w:r w:rsidRPr="000770A2">
              <w:t>Г</w:t>
            </w:r>
            <w:r w:rsidRPr="000770A2">
              <w:rPr>
                <w:lang w:val="en-US"/>
              </w:rPr>
              <w:t xml:space="preserve">) cos x - sin x +4 </w:t>
            </w:r>
          </w:p>
        </w:tc>
      </w:tr>
      <w:tr w:rsidR="00102BD3" w:rsidRPr="000770A2" w14:paraId="04DBE4C1" w14:textId="77777777" w:rsidTr="00540EAB">
        <w:trPr>
          <w:trHeight w:val="423"/>
        </w:trPr>
        <w:tc>
          <w:tcPr>
            <w:tcW w:w="5211" w:type="dxa"/>
          </w:tcPr>
          <w:p w14:paraId="2014FE92" w14:textId="77777777" w:rsidR="00102BD3" w:rsidRPr="000770A2" w:rsidRDefault="00102BD3" w:rsidP="00540EAB">
            <w:pPr>
              <w:pStyle w:val="Default"/>
              <w:rPr>
                <w:i/>
                <w:iCs/>
                <w:lang w:val="en-US"/>
              </w:rPr>
            </w:pPr>
          </w:p>
          <w:p w14:paraId="6076EB4C" w14:textId="77777777" w:rsidR="00102BD3" w:rsidRPr="000770A2" w:rsidRDefault="00102BD3" w:rsidP="00540EAB">
            <w:pPr>
              <w:pStyle w:val="Default"/>
              <w:rPr>
                <w:i/>
                <w:iCs/>
              </w:rPr>
            </w:pPr>
            <w:r w:rsidRPr="000770A2">
              <w:rPr>
                <w:i/>
                <w:iCs/>
              </w:rPr>
              <w:t xml:space="preserve">3. Точка движется прямолинейно по закону </w:t>
            </w:r>
          </w:p>
          <w:p w14:paraId="4D2DAEA8" w14:textId="77777777" w:rsidR="00102BD3" w:rsidRPr="000770A2" w:rsidRDefault="00102BD3" w:rsidP="00540EAB">
            <w:pPr>
              <w:pStyle w:val="Default"/>
            </w:pPr>
            <w:r w:rsidRPr="000770A2">
              <w:rPr>
                <w:b/>
                <w:bCs/>
              </w:rPr>
              <w:t>S (t)= 2t</w:t>
            </w:r>
            <w:r w:rsidRPr="000770A2">
              <w:rPr>
                <w:b/>
                <w:bCs/>
                <w:vertAlign w:val="superscript"/>
              </w:rPr>
              <w:t>3</w:t>
            </w:r>
            <w:r w:rsidRPr="000770A2">
              <w:rPr>
                <w:b/>
                <w:bCs/>
              </w:rPr>
              <w:t xml:space="preserve"> – 0,5t</w:t>
            </w:r>
            <w:r w:rsidRPr="000770A2">
              <w:rPr>
                <w:b/>
                <w:bCs/>
                <w:vertAlign w:val="superscript"/>
              </w:rPr>
              <w:t>2</w:t>
            </w:r>
            <w:r w:rsidRPr="000770A2">
              <w:rPr>
                <w:b/>
                <w:bCs/>
              </w:rPr>
              <w:t xml:space="preserve"> + 3t </w:t>
            </w:r>
            <w:r w:rsidRPr="000770A2">
              <w:rPr>
                <w:i/>
                <w:iCs/>
              </w:rPr>
              <w:t xml:space="preserve">(S – путь в метрах, t – время в секундах). Вычислить скорость движения точки в момент времени t=1с. </w:t>
            </w:r>
          </w:p>
          <w:p w14:paraId="6C923A05" w14:textId="77777777" w:rsidR="00102BD3" w:rsidRPr="000770A2" w:rsidRDefault="00102BD3" w:rsidP="00540EAB">
            <w:pPr>
              <w:pStyle w:val="Default"/>
            </w:pPr>
            <w:r w:rsidRPr="000770A2">
              <w:t xml:space="preserve">А) 8 м/с       Б) 7 м/с        В) 10 м/с        Г) 4,5 м/с </w:t>
            </w:r>
          </w:p>
          <w:p w14:paraId="40C8CD99" w14:textId="77777777" w:rsidR="00102BD3" w:rsidRPr="000770A2" w:rsidRDefault="00102BD3" w:rsidP="00540EAB">
            <w:pPr>
              <w:pStyle w:val="Default"/>
            </w:pPr>
          </w:p>
        </w:tc>
        <w:tc>
          <w:tcPr>
            <w:tcW w:w="5362" w:type="dxa"/>
          </w:tcPr>
          <w:p w14:paraId="7284431E" w14:textId="77777777" w:rsidR="00102BD3" w:rsidRPr="000770A2" w:rsidRDefault="00102BD3" w:rsidP="00540EAB">
            <w:pPr>
              <w:pStyle w:val="Default"/>
              <w:rPr>
                <w:i/>
                <w:iCs/>
              </w:rPr>
            </w:pPr>
          </w:p>
          <w:p w14:paraId="570FBC40" w14:textId="77777777" w:rsidR="00102BD3" w:rsidRPr="000770A2" w:rsidRDefault="00102BD3" w:rsidP="00540EAB">
            <w:pPr>
              <w:pStyle w:val="Default"/>
            </w:pPr>
            <w:r w:rsidRPr="000770A2">
              <w:rPr>
                <w:i/>
                <w:iCs/>
              </w:rPr>
              <w:t xml:space="preserve">3. Точка движется прямолинейно по закону             </w:t>
            </w:r>
            <w:r w:rsidRPr="000770A2">
              <w:rPr>
                <w:b/>
                <w:bCs/>
              </w:rPr>
              <w:t>S (t)= 2t</w:t>
            </w:r>
            <w:r w:rsidRPr="000770A2">
              <w:rPr>
                <w:b/>
                <w:bCs/>
                <w:vertAlign w:val="superscript"/>
              </w:rPr>
              <w:t>3</w:t>
            </w:r>
            <w:r w:rsidRPr="000770A2">
              <w:rPr>
                <w:b/>
                <w:bCs/>
              </w:rPr>
              <w:t xml:space="preserve"> – 0,5t</w:t>
            </w:r>
            <w:r w:rsidRPr="000770A2">
              <w:rPr>
                <w:b/>
                <w:bCs/>
                <w:vertAlign w:val="superscript"/>
              </w:rPr>
              <w:t>2</w:t>
            </w:r>
            <w:r w:rsidRPr="000770A2">
              <w:rPr>
                <w:b/>
                <w:bCs/>
              </w:rPr>
              <w:t xml:space="preserve"> + 3t </w:t>
            </w:r>
            <w:r w:rsidRPr="000770A2">
              <w:rPr>
                <w:i/>
                <w:iCs/>
              </w:rPr>
              <w:t xml:space="preserve">(S – путь в метрах, t – время в секундах). Вычислить скорость движения точки в момент времени t= 2с. </w:t>
            </w:r>
          </w:p>
          <w:p w14:paraId="11B5C1E3" w14:textId="77777777" w:rsidR="00102BD3" w:rsidRPr="000770A2" w:rsidRDefault="00102BD3" w:rsidP="00540EAB">
            <w:pPr>
              <w:pStyle w:val="Default"/>
            </w:pPr>
            <w:r w:rsidRPr="000770A2">
              <w:t xml:space="preserve">А) 25 м/с         Б) 22 м/с      В) 20 м/с         Г) 18 м/с </w:t>
            </w:r>
          </w:p>
        </w:tc>
      </w:tr>
      <w:tr w:rsidR="00102BD3" w:rsidRPr="000770A2" w14:paraId="253E1045" w14:textId="77777777" w:rsidTr="00540EAB">
        <w:trPr>
          <w:trHeight w:val="786"/>
        </w:trPr>
        <w:tc>
          <w:tcPr>
            <w:tcW w:w="5211" w:type="dxa"/>
          </w:tcPr>
          <w:p w14:paraId="02E377F0" w14:textId="77777777" w:rsidR="00102BD3" w:rsidRPr="000770A2" w:rsidRDefault="00102BD3" w:rsidP="00102BD3">
            <w:pPr>
              <w:pStyle w:val="Default"/>
              <w:numPr>
                <w:ilvl w:val="0"/>
                <w:numId w:val="4"/>
              </w:numPr>
              <w:rPr>
                <w:i/>
                <w:iCs/>
              </w:rPr>
            </w:pPr>
            <w:r w:rsidRPr="000770A2">
              <w:rPr>
                <w:i/>
                <w:iCs/>
              </w:rPr>
              <w:t>Найти производную сложной функции</w:t>
            </w:r>
          </w:p>
          <w:p w14:paraId="6B7CF206" w14:textId="77777777" w:rsidR="00102BD3" w:rsidRPr="000770A2" w:rsidRDefault="00102BD3" w:rsidP="00540EAB">
            <w:pPr>
              <w:pStyle w:val="Default"/>
              <w:ind w:left="720"/>
            </w:pPr>
            <w:r w:rsidRPr="000770A2">
              <w:rPr>
                <w:i/>
                <w:iCs/>
              </w:rPr>
              <w:t xml:space="preserve">          </w:t>
            </w:r>
            <w:r w:rsidRPr="000770A2">
              <w:rPr>
                <w:b/>
                <w:bCs/>
              </w:rPr>
              <w:t>f(x)= (3 – 2х)</w:t>
            </w:r>
            <w:r w:rsidRPr="000770A2">
              <w:rPr>
                <w:b/>
                <w:bCs/>
                <w:vertAlign w:val="superscript"/>
              </w:rPr>
              <w:t>3</w:t>
            </w:r>
            <w:r w:rsidRPr="000770A2">
              <w:rPr>
                <w:b/>
                <w:bCs/>
              </w:rPr>
              <w:t xml:space="preserve"> </w:t>
            </w:r>
          </w:p>
          <w:p w14:paraId="335DC718" w14:textId="77777777" w:rsidR="00102BD3" w:rsidRPr="000770A2" w:rsidRDefault="00102BD3" w:rsidP="00540EAB">
            <w:pPr>
              <w:pStyle w:val="Default"/>
            </w:pPr>
            <w:r w:rsidRPr="000770A2">
              <w:t>А) 3 (3 - 2х)</w:t>
            </w:r>
            <w:r w:rsidRPr="000770A2">
              <w:rPr>
                <w:vertAlign w:val="superscript"/>
              </w:rPr>
              <w:t>2</w:t>
            </w:r>
            <w:r w:rsidRPr="000770A2">
              <w:t xml:space="preserve">                      В) 6 (3 – 2х)</w:t>
            </w:r>
            <w:r w:rsidRPr="000770A2">
              <w:rPr>
                <w:vertAlign w:val="superscript"/>
              </w:rPr>
              <w:t>2</w:t>
            </w:r>
            <w:r w:rsidRPr="000770A2">
              <w:t xml:space="preserve"> </w:t>
            </w:r>
          </w:p>
          <w:p w14:paraId="2FABB850" w14:textId="77777777" w:rsidR="00102BD3" w:rsidRPr="000770A2" w:rsidRDefault="00102BD3" w:rsidP="00540EAB">
            <w:pPr>
              <w:pStyle w:val="Default"/>
              <w:rPr>
                <w:vertAlign w:val="superscript"/>
              </w:rPr>
            </w:pPr>
            <w:r w:rsidRPr="000770A2">
              <w:t>Б) -3 (3 – 2х)</w:t>
            </w:r>
            <w:r w:rsidRPr="000770A2">
              <w:rPr>
                <w:vertAlign w:val="superscript"/>
              </w:rPr>
              <w:t xml:space="preserve">2 </w:t>
            </w:r>
            <w:r w:rsidRPr="000770A2">
              <w:t xml:space="preserve">                    Г) -6 (3 –2х)</w:t>
            </w:r>
            <w:r w:rsidRPr="000770A2">
              <w:rPr>
                <w:vertAlign w:val="superscript"/>
              </w:rPr>
              <w:t xml:space="preserve">2 </w:t>
            </w:r>
          </w:p>
          <w:p w14:paraId="69CAB1AC" w14:textId="77777777" w:rsidR="00102BD3" w:rsidRPr="000770A2" w:rsidRDefault="00102BD3" w:rsidP="00540EAB">
            <w:pPr>
              <w:pStyle w:val="Default"/>
            </w:pPr>
          </w:p>
        </w:tc>
        <w:tc>
          <w:tcPr>
            <w:tcW w:w="5362" w:type="dxa"/>
          </w:tcPr>
          <w:p w14:paraId="200F00CF" w14:textId="77777777" w:rsidR="00102BD3" w:rsidRPr="000770A2" w:rsidRDefault="00102BD3" w:rsidP="00540EAB">
            <w:pPr>
              <w:pStyle w:val="Default"/>
              <w:rPr>
                <w:i/>
                <w:iCs/>
              </w:rPr>
            </w:pPr>
            <w:r w:rsidRPr="000770A2">
              <w:rPr>
                <w:i/>
                <w:iCs/>
              </w:rPr>
              <w:t xml:space="preserve">4. Найти производную сложной функции </w:t>
            </w:r>
          </w:p>
          <w:p w14:paraId="7A9EB932" w14:textId="77777777" w:rsidR="00102BD3" w:rsidRPr="000770A2" w:rsidRDefault="00102BD3" w:rsidP="00540EAB">
            <w:pPr>
              <w:pStyle w:val="Default"/>
            </w:pPr>
            <w:r w:rsidRPr="000770A2">
              <w:rPr>
                <w:i/>
                <w:iCs/>
              </w:rPr>
              <w:t xml:space="preserve">        </w:t>
            </w:r>
            <w:r w:rsidRPr="000770A2">
              <w:rPr>
                <w:b/>
                <w:bCs/>
              </w:rPr>
              <w:t>f(x)= (4х – 9)</w:t>
            </w:r>
            <w:r w:rsidRPr="000770A2">
              <w:rPr>
                <w:b/>
                <w:bCs/>
                <w:vertAlign w:val="superscript"/>
              </w:rPr>
              <w:t>7</w:t>
            </w:r>
            <w:r w:rsidRPr="000770A2">
              <w:rPr>
                <w:b/>
                <w:bCs/>
              </w:rPr>
              <w:t xml:space="preserve"> </w:t>
            </w:r>
          </w:p>
          <w:p w14:paraId="3633B59D" w14:textId="77777777" w:rsidR="00102BD3" w:rsidRPr="000770A2" w:rsidRDefault="00102BD3" w:rsidP="00540EAB">
            <w:pPr>
              <w:pStyle w:val="Default"/>
            </w:pPr>
            <w:r w:rsidRPr="000770A2">
              <w:t>А) 7 (4х - 9)</w:t>
            </w:r>
            <w:r w:rsidRPr="000770A2">
              <w:rPr>
                <w:vertAlign w:val="superscript"/>
              </w:rPr>
              <w:t>6</w:t>
            </w:r>
            <w:r w:rsidRPr="000770A2">
              <w:t xml:space="preserve">                     В) -63 (4х - 9)</w:t>
            </w:r>
            <w:r w:rsidRPr="000770A2">
              <w:rPr>
                <w:vertAlign w:val="superscript"/>
              </w:rPr>
              <w:t xml:space="preserve">6 </w:t>
            </w:r>
          </w:p>
          <w:p w14:paraId="78CB2B03" w14:textId="77777777" w:rsidR="00102BD3" w:rsidRPr="000770A2" w:rsidRDefault="00102BD3" w:rsidP="00540EAB">
            <w:pPr>
              <w:pStyle w:val="Default"/>
            </w:pPr>
            <w:r w:rsidRPr="000770A2">
              <w:t>Б) 6 (4х - 9)</w:t>
            </w:r>
            <w:r w:rsidRPr="000770A2">
              <w:rPr>
                <w:vertAlign w:val="superscript"/>
              </w:rPr>
              <w:t>7</w:t>
            </w:r>
            <w:r w:rsidRPr="000770A2">
              <w:t xml:space="preserve">                       Г) 28 (4х - 9)</w:t>
            </w:r>
            <w:r w:rsidRPr="000770A2">
              <w:rPr>
                <w:vertAlign w:val="superscript"/>
              </w:rPr>
              <w:t xml:space="preserve">6 </w:t>
            </w:r>
          </w:p>
        </w:tc>
      </w:tr>
      <w:tr w:rsidR="00102BD3" w:rsidRPr="000770A2" w14:paraId="07867D67" w14:textId="77777777" w:rsidTr="00540EAB">
        <w:trPr>
          <w:trHeight w:val="1101"/>
        </w:trPr>
        <w:tc>
          <w:tcPr>
            <w:tcW w:w="5211" w:type="dxa"/>
          </w:tcPr>
          <w:p w14:paraId="5902FC69" w14:textId="77777777" w:rsidR="00102BD3" w:rsidRPr="000770A2" w:rsidRDefault="00102BD3" w:rsidP="00540EAB">
            <w:pPr>
              <w:pStyle w:val="Default"/>
            </w:pPr>
            <w:r w:rsidRPr="000770A2">
              <w:rPr>
                <w:i/>
                <w:iCs/>
              </w:rPr>
              <w:t xml:space="preserve">5. Найти угловой коэффициент касательной, проведенной к графику функции </w:t>
            </w:r>
            <w:r w:rsidRPr="000770A2">
              <w:rPr>
                <w:b/>
                <w:bCs/>
              </w:rPr>
              <w:t>у= 3х</w:t>
            </w:r>
            <w:r w:rsidRPr="000770A2">
              <w:rPr>
                <w:b/>
                <w:bCs/>
                <w:vertAlign w:val="superscript"/>
              </w:rPr>
              <w:t>3</w:t>
            </w:r>
            <w:r w:rsidRPr="000770A2">
              <w:rPr>
                <w:b/>
                <w:bCs/>
              </w:rPr>
              <w:t xml:space="preserve"> – 2х + 1 </w:t>
            </w:r>
            <w:r w:rsidRPr="000770A2">
              <w:rPr>
                <w:i/>
                <w:iCs/>
              </w:rPr>
              <w:t xml:space="preserve">в точке с абсциссой х0 = 1 </w:t>
            </w:r>
          </w:p>
          <w:p w14:paraId="629A1DB6" w14:textId="77777777" w:rsidR="00102BD3" w:rsidRPr="000770A2" w:rsidRDefault="00102BD3" w:rsidP="00540EAB">
            <w:pPr>
              <w:pStyle w:val="Default"/>
            </w:pPr>
            <w:r w:rsidRPr="000770A2">
              <w:t>А) 5      Б) 7         В) 9               Г) 11</w:t>
            </w:r>
          </w:p>
          <w:p w14:paraId="4D72B997" w14:textId="77777777" w:rsidR="00102BD3" w:rsidRPr="000770A2" w:rsidRDefault="00102BD3" w:rsidP="00540EAB">
            <w:pPr>
              <w:pStyle w:val="Default"/>
            </w:pPr>
          </w:p>
        </w:tc>
        <w:tc>
          <w:tcPr>
            <w:tcW w:w="5362" w:type="dxa"/>
          </w:tcPr>
          <w:p w14:paraId="4546B3F7" w14:textId="77777777" w:rsidR="00102BD3" w:rsidRPr="000770A2" w:rsidRDefault="00102BD3" w:rsidP="00540EAB">
            <w:pPr>
              <w:pStyle w:val="Default"/>
            </w:pPr>
            <w:r w:rsidRPr="000770A2">
              <w:rPr>
                <w:i/>
                <w:iCs/>
              </w:rPr>
              <w:t xml:space="preserve">5. Найти угловой коэффициент касательной, проведенной к графику функции </w:t>
            </w:r>
            <w:r w:rsidRPr="000770A2">
              <w:rPr>
                <w:b/>
                <w:bCs/>
              </w:rPr>
              <w:t>у= 3х</w:t>
            </w:r>
            <w:r w:rsidRPr="000770A2">
              <w:rPr>
                <w:b/>
                <w:bCs/>
                <w:vertAlign w:val="superscript"/>
              </w:rPr>
              <w:t>2</w:t>
            </w:r>
            <w:r w:rsidRPr="000770A2">
              <w:rPr>
                <w:b/>
                <w:bCs/>
              </w:rPr>
              <w:t xml:space="preserve"> – 2х + 1 </w:t>
            </w:r>
            <w:r w:rsidRPr="000770A2">
              <w:rPr>
                <w:i/>
                <w:iCs/>
              </w:rPr>
              <w:t xml:space="preserve">в точке с абсциссой х0 = 1 </w:t>
            </w:r>
          </w:p>
          <w:p w14:paraId="4472E9F7" w14:textId="77777777" w:rsidR="00102BD3" w:rsidRPr="000770A2" w:rsidRDefault="00102BD3" w:rsidP="00540EAB">
            <w:pPr>
              <w:pStyle w:val="Default"/>
            </w:pPr>
            <w:r w:rsidRPr="000770A2">
              <w:t xml:space="preserve">А) 4           Б) 1               В) 2         Г) 5 </w:t>
            </w:r>
          </w:p>
        </w:tc>
      </w:tr>
    </w:tbl>
    <w:p w14:paraId="4D8595A2" w14:textId="77777777" w:rsidR="00102BD3" w:rsidRPr="000770A2" w:rsidRDefault="00102BD3" w:rsidP="00102BD3">
      <w:pPr>
        <w:rPr>
          <w:rFonts w:ascii="Times New Roman" w:hAnsi="Times New Roman" w:cs="Times New Roman"/>
          <w:b/>
          <w:sz w:val="24"/>
          <w:szCs w:val="24"/>
        </w:rPr>
      </w:pPr>
      <w:r w:rsidRPr="000770A2">
        <w:rPr>
          <w:rFonts w:ascii="Times New Roman" w:hAnsi="Times New Roman" w:cs="Times New Roman"/>
          <w:b/>
          <w:sz w:val="24"/>
          <w:szCs w:val="24"/>
        </w:rPr>
        <w:t xml:space="preserve">Подведение итогов урока </w:t>
      </w:r>
    </w:p>
    <w:p w14:paraId="18CA510E" w14:textId="77777777" w:rsidR="00102BD3" w:rsidRPr="000770A2" w:rsidRDefault="00102BD3" w:rsidP="00102BD3">
      <w:pPr>
        <w:rPr>
          <w:rFonts w:ascii="Times New Roman" w:hAnsi="Times New Roman" w:cs="Times New Roman"/>
          <w:b/>
          <w:sz w:val="24"/>
          <w:szCs w:val="24"/>
        </w:rPr>
      </w:pPr>
      <w:r w:rsidRPr="000770A2">
        <w:rPr>
          <w:rFonts w:ascii="Times New Roman" w:hAnsi="Times New Roman" w:cs="Times New Roman"/>
          <w:b/>
          <w:sz w:val="24"/>
          <w:szCs w:val="24"/>
        </w:rPr>
        <w:t xml:space="preserve">Задание на дом: </w:t>
      </w:r>
    </w:p>
    <w:p w14:paraId="24943A76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Карточки  трех уровней сложности с заданиями на вычисление производной функции. Каждый выбирает карточку или карточки по своему усмотрению, оценка за домашнюю работу выставляется с учетом уровня сложности:  </w:t>
      </w:r>
    </w:p>
    <w:p w14:paraId="6593996E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Карточка  А   </w:t>
      </w:r>
    </w:p>
    <w:p w14:paraId="6A72059F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>Вариант1  Найти производную функции: а)  f(x)=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0770A2">
        <w:rPr>
          <w:rFonts w:ascii="Times New Roman" w:hAnsi="Times New Roman" w:cs="Times New Roman"/>
          <w:sz w:val="24"/>
          <w:szCs w:val="24"/>
        </w:rPr>
        <w:t xml:space="preserve">     б) f(x)=2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0770A2">
        <w:rPr>
          <w:rFonts w:ascii="Times New Roman" w:hAnsi="Times New Roman" w:cs="Times New Roman"/>
          <w:sz w:val="24"/>
          <w:szCs w:val="24"/>
        </w:rPr>
        <w:t xml:space="preserve"> -3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0A2">
        <w:rPr>
          <w:rFonts w:ascii="Times New Roman" w:hAnsi="Times New Roman" w:cs="Times New Roman"/>
          <w:sz w:val="24"/>
          <w:szCs w:val="24"/>
        </w:rPr>
        <w:t xml:space="preserve"> +2     в) f(x)=4sinx  </w:t>
      </w:r>
    </w:p>
    <w:p w14:paraId="334E9DD9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г) f(x)=(5x+1)/</w:t>
      </w:r>
      <w:r w:rsidRPr="000770A2">
        <w:rPr>
          <w:rFonts w:ascii="Cambria Math" w:hAnsi="Cambria Math" w:cs="Cambria Math"/>
          <w:sz w:val="24"/>
          <w:szCs w:val="24"/>
        </w:rPr>
        <w:t>𝑥</w:t>
      </w:r>
      <w:r w:rsidRPr="000770A2">
        <w:rPr>
          <w:rFonts w:ascii="Times New Roman" w:hAnsi="Times New Roman" w:cs="Times New Roman"/>
          <w:sz w:val="24"/>
          <w:szCs w:val="24"/>
        </w:rPr>
        <w:t xml:space="preserve">     д) f(x)=(3x+7)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 xml:space="preserve">12 </w:t>
      </w:r>
      <w:r w:rsidRPr="000770A2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6A0A55B0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>Вариант2 Найти производную функции: а)  f(x)=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0A2">
        <w:rPr>
          <w:rFonts w:ascii="Times New Roman" w:hAnsi="Times New Roman" w:cs="Times New Roman"/>
          <w:sz w:val="24"/>
          <w:szCs w:val="24"/>
        </w:rPr>
        <w:t xml:space="preserve">    б) f(x)=3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0770A2">
        <w:rPr>
          <w:rFonts w:ascii="Times New Roman" w:hAnsi="Times New Roman" w:cs="Times New Roman"/>
          <w:sz w:val="24"/>
          <w:szCs w:val="24"/>
        </w:rPr>
        <w:t xml:space="preserve"> -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0A2">
        <w:rPr>
          <w:rFonts w:ascii="Times New Roman" w:hAnsi="Times New Roman" w:cs="Times New Roman"/>
          <w:sz w:val="24"/>
          <w:szCs w:val="24"/>
        </w:rPr>
        <w:t xml:space="preserve"> +2     в) f(x)=tgx-sinx   </w:t>
      </w:r>
    </w:p>
    <w:p w14:paraId="29862232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г) f(x)=(5+6x)/(2х-3)     д) f(x)=(5x+4)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 xml:space="preserve">6 </w:t>
      </w:r>
      <w:r w:rsidRPr="000770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DAA92A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Карточка В </w:t>
      </w:r>
    </w:p>
    <w:p w14:paraId="7498714B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>Вариант1 Найти производную функции: а)  f(x)= -2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770A2">
        <w:rPr>
          <w:rFonts w:ascii="Times New Roman" w:hAnsi="Times New Roman" w:cs="Times New Roman"/>
          <w:sz w:val="24"/>
          <w:szCs w:val="24"/>
        </w:rPr>
        <w:t xml:space="preserve"> +3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0A2">
        <w:rPr>
          <w:rFonts w:ascii="Times New Roman" w:hAnsi="Times New Roman" w:cs="Times New Roman"/>
          <w:sz w:val="24"/>
          <w:szCs w:val="24"/>
        </w:rPr>
        <w:t xml:space="preserve"> -х        б) f(x)=3cos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0A2">
        <w:rPr>
          <w:rFonts w:ascii="Times New Roman" w:hAnsi="Times New Roman" w:cs="Times New Roman"/>
          <w:sz w:val="24"/>
          <w:szCs w:val="24"/>
        </w:rPr>
        <w:t xml:space="preserve"> 2x        в) f(x)=4sinx               </w:t>
      </w:r>
    </w:p>
    <w:p w14:paraId="173F3D90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г) f(x)=(8x+1)/(</w:t>
      </w:r>
      <w:r w:rsidRPr="000770A2">
        <w:rPr>
          <w:rFonts w:ascii="Cambria Math" w:hAnsi="Cambria Math" w:cs="Cambria Math"/>
          <w:sz w:val="24"/>
          <w:szCs w:val="24"/>
        </w:rPr>
        <w:t>𝑥</w:t>
      </w:r>
      <w:r w:rsidRPr="000770A2">
        <w:rPr>
          <w:rFonts w:ascii="Times New Roman" w:hAnsi="Times New Roman" w:cs="Times New Roman"/>
          <w:sz w:val="24"/>
          <w:szCs w:val="24"/>
        </w:rPr>
        <w:t xml:space="preserve"> −2)      д) f(x)=(2+7x)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0770A2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702985C4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lastRenderedPageBreak/>
        <w:t>Вариант2 Найти производную функции: а)  f(x)=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0770A2">
        <w:rPr>
          <w:rFonts w:ascii="Times New Roman" w:hAnsi="Times New Roman" w:cs="Times New Roman"/>
          <w:sz w:val="24"/>
          <w:szCs w:val="24"/>
        </w:rPr>
        <w:t xml:space="preserve">     б) f(x)=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0770A2">
        <w:rPr>
          <w:rFonts w:ascii="Times New Roman" w:hAnsi="Times New Roman" w:cs="Times New Roman"/>
          <w:sz w:val="24"/>
          <w:szCs w:val="24"/>
        </w:rPr>
        <w:t xml:space="preserve"> -3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770A2">
        <w:rPr>
          <w:rFonts w:ascii="Times New Roman" w:hAnsi="Times New Roman" w:cs="Times New Roman"/>
          <w:sz w:val="24"/>
          <w:szCs w:val="24"/>
        </w:rPr>
        <w:t xml:space="preserve"> +5x     в) f(x)=4sin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0A2">
        <w:rPr>
          <w:rFonts w:ascii="Times New Roman" w:hAnsi="Times New Roman" w:cs="Times New Roman"/>
          <w:sz w:val="24"/>
          <w:szCs w:val="24"/>
        </w:rPr>
        <w:t xml:space="preserve"> x  </w:t>
      </w:r>
    </w:p>
    <w:p w14:paraId="03FDA2D9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г) f(x)=(x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770A2">
        <w:rPr>
          <w:rFonts w:ascii="Times New Roman" w:hAnsi="Times New Roman" w:cs="Times New Roman"/>
          <w:sz w:val="24"/>
          <w:szCs w:val="24"/>
        </w:rPr>
        <w:t>-3x  )/(1+4</w:t>
      </w:r>
      <w:r w:rsidRPr="000770A2">
        <w:rPr>
          <w:rFonts w:ascii="Cambria Math" w:hAnsi="Cambria Math" w:cs="Cambria Math"/>
          <w:sz w:val="24"/>
          <w:szCs w:val="24"/>
        </w:rPr>
        <w:t>𝑥</w:t>
      </w:r>
      <w:r w:rsidRPr="000770A2">
        <w:rPr>
          <w:rFonts w:ascii="Times New Roman" w:hAnsi="Times New Roman" w:cs="Times New Roman"/>
          <w:sz w:val="24"/>
          <w:szCs w:val="24"/>
        </w:rPr>
        <w:t>)     д) f(x)=(9x+5)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0770A2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45D0F03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>Карточка С</w:t>
      </w:r>
    </w:p>
    <w:p w14:paraId="7115B80F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 Вариант1 Найти производную функции: а)  f(x)=√4х+5     б) f(x)=2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0770A2">
        <w:rPr>
          <w:rFonts w:ascii="Times New Roman" w:hAnsi="Times New Roman" w:cs="Times New Roman"/>
          <w:sz w:val="24"/>
          <w:szCs w:val="24"/>
        </w:rPr>
        <w:t xml:space="preserve"> -3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0A2">
        <w:rPr>
          <w:rFonts w:ascii="Times New Roman" w:hAnsi="Times New Roman" w:cs="Times New Roman"/>
          <w:sz w:val="24"/>
          <w:szCs w:val="24"/>
        </w:rPr>
        <w:t xml:space="preserve"> +2     в) f(x)=sin3xcos3x  </w:t>
      </w:r>
    </w:p>
    <w:p w14:paraId="69430CB6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г) f(x)=(5x+1)(5</w:t>
      </w:r>
      <w:r w:rsidRPr="000770A2">
        <w:rPr>
          <w:rFonts w:ascii="Cambria Math" w:hAnsi="Cambria Math" w:cs="Cambria Math"/>
          <w:sz w:val="24"/>
          <w:szCs w:val="24"/>
        </w:rPr>
        <w:t>𝑥</w:t>
      </w:r>
      <w:r w:rsidRPr="000770A2">
        <w:rPr>
          <w:rFonts w:ascii="Times New Roman" w:hAnsi="Times New Roman" w:cs="Times New Roman"/>
          <w:sz w:val="24"/>
          <w:szCs w:val="24"/>
        </w:rPr>
        <w:t xml:space="preserve"> −1)      д) f(x)=(3x+7)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0770A2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4C4B864C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</w:rPr>
      </w:pPr>
      <w:r w:rsidRPr="000770A2">
        <w:rPr>
          <w:rFonts w:ascii="Times New Roman" w:hAnsi="Times New Roman" w:cs="Times New Roman"/>
          <w:sz w:val="24"/>
          <w:szCs w:val="24"/>
        </w:rPr>
        <w:t>Вариант 2 Найти производную функции: а)  f(x)=(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0770A2">
        <w:rPr>
          <w:rFonts w:ascii="Times New Roman" w:hAnsi="Times New Roman" w:cs="Times New Roman"/>
          <w:sz w:val="24"/>
          <w:szCs w:val="24"/>
        </w:rPr>
        <w:t>-1)/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0A2">
        <w:rPr>
          <w:rFonts w:ascii="Times New Roman" w:hAnsi="Times New Roman" w:cs="Times New Roman"/>
          <w:sz w:val="24"/>
          <w:szCs w:val="24"/>
        </w:rPr>
        <w:t xml:space="preserve">     б) f(x)=(2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0770A2">
        <w:rPr>
          <w:rFonts w:ascii="Times New Roman" w:hAnsi="Times New Roman" w:cs="Times New Roman"/>
          <w:sz w:val="24"/>
          <w:szCs w:val="24"/>
        </w:rPr>
        <w:t xml:space="preserve"> -3)(х</w:t>
      </w:r>
      <w:r w:rsidRPr="000770A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770A2">
        <w:rPr>
          <w:rFonts w:ascii="Times New Roman" w:hAnsi="Times New Roman" w:cs="Times New Roman"/>
          <w:sz w:val="24"/>
          <w:szCs w:val="24"/>
        </w:rPr>
        <w:t xml:space="preserve"> +2)   </w:t>
      </w:r>
    </w:p>
    <w:p w14:paraId="086BE5D5" w14:textId="77777777" w:rsidR="00102BD3" w:rsidRPr="000770A2" w:rsidRDefault="00102BD3" w:rsidP="00102BD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770A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в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 xml:space="preserve">) f(x)=sin5xsin2x+cos5xcos2x    </w:t>
      </w:r>
      <w:r w:rsidRPr="000770A2">
        <w:rPr>
          <w:rFonts w:ascii="Times New Roman" w:hAnsi="Times New Roman" w:cs="Times New Roman"/>
          <w:sz w:val="24"/>
          <w:szCs w:val="24"/>
        </w:rPr>
        <w:t>г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>) f(x)=(5x+1)/</w:t>
      </w:r>
      <w:r w:rsidRPr="000770A2">
        <w:rPr>
          <w:rFonts w:ascii="Cambria Math" w:hAnsi="Cambria Math" w:cs="Cambria Math"/>
          <w:sz w:val="24"/>
          <w:szCs w:val="24"/>
        </w:rPr>
        <w:t>𝑥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 xml:space="preserve">     </w:t>
      </w:r>
      <w:r w:rsidRPr="000770A2">
        <w:rPr>
          <w:rFonts w:ascii="Times New Roman" w:hAnsi="Times New Roman" w:cs="Times New Roman"/>
          <w:sz w:val="24"/>
          <w:szCs w:val="24"/>
        </w:rPr>
        <w:t>д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>) f(x)=(3x+7)</w:t>
      </w:r>
      <w:r w:rsidRPr="000770A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2</w:t>
      </w:r>
      <w:r w:rsidRPr="000770A2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</w:p>
    <w:p w14:paraId="2E5CD626" w14:textId="77777777" w:rsidR="00102BD3" w:rsidRPr="000770A2" w:rsidRDefault="00102BD3" w:rsidP="00102BD3">
      <w:pPr>
        <w:rPr>
          <w:rFonts w:ascii="Times New Roman" w:hAnsi="Times New Roman" w:cs="Times New Roman"/>
          <w:b/>
          <w:sz w:val="24"/>
          <w:szCs w:val="24"/>
        </w:rPr>
      </w:pPr>
      <w:r w:rsidRPr="00102BD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0770A2">
        <w:rPr>
          <w:rFonts w:ascii="Times New Roman" w:hAnsi="Times New Roman" w:cs="Times New Roman"/>
          <w:b/>
          <w:sz w:val="24"/>
          <w:szCs w:val="24"/>
        </w:rPr>
        <w:t xml:space="preserve">Рефлексия.              </w:t>
      </w:r>
      <w:r w:rsidRPr="000770A2">
        <w:rPr>
          <w:rFonts w:ascii="Times New Roman" w:hAnsi="Times New Roman" w:cs="Times New Roman"/>
          <w:color w:val="000000"/>
          <w:sz w:val="24"/>
          <w:szCs w:val="24"/>
        </w:rPr>
        <w:t>"АНКЕТА" </w:t>
      </w:r>
    </w:p>
    <w:tbl>
      <w:tblPr>
        <w:tblW w:w="0" w:type="auto"/>
        <w:tblInd w:w="468" w:type="dxa"/>
        <w:shd w:val="clear" w:color="auto" w:fill="F8F8F8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45"/>
        <w:gridCol w:w="4558"/>
      </w:tblGrid>
      <w:tr w:rsidR="00102BD3" w:rsidRPr="000770A2" w14:paraId="2F6DFDD9" w14:textId="77777777" w:rsidTr="00540EAB">
        <w:tc>
          <w:tcPr>
            <w:tcW w:w="4680" w:type="dxa"/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A904B5E" w14:textId="77777777" w:rsidR="00102BD3" w:rsidRPr="000770A2" w:rsidRDefault="00102BD3" w:rsidP="00540EA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 На уроке я работал</w:t>
            </w:r>
          </w:p>
          <w:p w14:paraId="4CA82DA3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 Своей работой на уроке я</w:t>
            </w:r>
          </w:p>
          <w:p w14:paraId="6AEBB3E8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 Урок для меня показался</w:t>
            </w:r>
          </w:p>
          <w:p w14:paraId="6F61C87C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 За урок я</w:t>
            </w:r>
          </w:p>
          <w:p w14:paraId="15552AF8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 Мое настроение</w:t>
            </w:r>
          </w:p>
          <w:p w14:paraId="7F5E318C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 Материал урока мне был</w:t>
            </w:r>
          </w:p>
          <w:p w14:paraId="5B9FD6AC" w14:textId="77777777" w:rsidR="00102BD3" w:rsidRPr="000770A2" w:rsidRDefault="00102BD3" w:rsidP="00540EA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</w:p>
          <w:p w14:paraId="1DFB666B" w14:textId="77777777" w:rsidR="00102BD3" w:rsidRPr="000770A2" w:rsidRDefault="00102BD3" w:rsidP="00540EA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</w:t>
            </w:r>
          </w:p>
          <w:p w14:paraId="5094D9DB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 Домашнее задание мне кажется</w:t>
            </w:r>
          </w:p>
        </w:tc>
        <w:tc>
          <w:tcPr>
            <w:tcW w:w="4680" w:type="dxa"/>
            <w:shd w:val="clear" w:color="auto" w:fill="FFFFFF" w:themeFill="background1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9768F3B" w14:textId="77777777" w:rsidR="00102BD3" w:rsidRPr="000770A2" w:rsidRDefault="00102BD3" w:rsidP="00540EA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ктивно / пассивно</w:t>
            </w:r>
          </w:p>
          <w:p w14:paraId="5461C11E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волен / не доволен</w:t>
            </w:r>
          </w:p>
          <w:p w14:paraId="453A9150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ротким / длинным</w:t>
            </w:r>
          </w:p>
          <w:p w14:paraId="72E575BD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 устал / устал</w:t>
            </w:r>
          </w:p>
          <w:p w14:paraId="67E2BF08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ло лучше / стало хуже</w:t>
            </w:r>
          </w:p>
          <w:p w14:paraId="00C77AFD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ен / не понятен</w:t>
            </w:r>
          </w:p>
          <w:p w14:paraId="7FC5F0A8" w14:textId="77777777" w:rsidR="00102BD3" w:rsidRPr="000770A2" w:rsidRDefault="00102BD3" w:rsidP="00540EA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лезен / бесполезен</w:t>
            </w:r>
          </w:p>
          <w:p w14:paraId="67AE5870" w14:textId="77777777" w:rsidR="00102BD3" w:rsidRPr="000770A2" w:rsidRDefault="00102BD3" w:rsidP="00540EA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ресен / скучен</w:t>
            </w:r>
          </w:p>
          <w:p w14:paraId="2683AC5D" w14:textId="77777777" w:rsidR="00102BD3" w:rsidRPr="000770A2" w:rsidRDefault="00102BD3" w:rsidP="00540EAB">
            <w:pPr>
              <w:spacing w:before="12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егким / трудным</w:t>
            </w:r>
          </w:p>
          <w:p w14:paraId="24781FF0" w14:textId="77777777" w:rsidR="00102BD3" w:rsidRPr="000770A2" w:rsidRDefault="00102BD3" w:rsidP="00540EA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770A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нтересным / неинтересным</w:t>
            </w:r>
          </w:p>
        </w:tc>
      </w:tr>
    </w:tbl>
    <w:p w14:paraId="29B0487F" w14:textId="77777777" w:rsidR="00102BD3" w:rsidRPr="000770A2" w:rsidRDefault="00102BD3" w:rsidP="00102BD3">
      <w:pPr>
        <w:rPr>
          <w:rFonts w:ascii="Times New Roman" w:hAnsi="Times New Roman" w:cs="Times New Roman"/>
          <w:b/>
          <w:sz w:val="24"/>
          <w:szCs w:val="24"/>
        </w:rPr>
      </w:pPr>
    </w:p>
    <w:p w14:paraId="3979C028" w14:textId="2163BED4" w:rsidR="00C947F4" w:rsidRPr="00C947F4" w:rsidRDefault="00C947F4" w:rsidP="00C947F4">
      <w:pPr>
        <w:shd w:val="clear" w:color="auto" w:fill="FFFFFF"/>
        <w:spacing w:after="135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ru-RU"/>
        </w:rPr>
        <w:t>Урок №187 Первообразная</w:t>
      </w: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eastAsia="ru-RU"/>
        </w:rPr>
        <w:t>, её свойства. Таблица первообразных</w:t>
      </w:r>
    </w:p>
    <w:p w14:paraId="0ECD868A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Цели:</w:t>
      </w:r>
    </w:p>
    <w:p w14:paraId="7DAF24F6" w14:textId="77777777" w:rsidR="00C947F4" w:rsidRPr="00C947F4" w:rsidRDefault="00C947F4" w:rsidP="00C947F4">
      <w:pPr>
        <w:numPr>
          <w:ilvl w:val="0"/>
          <w:numId w:val="8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Образовательные:</w: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Сформировать представление о понятии "первообразная", способствовать формированию умений применять полученные знания в новой ситуации.</w:t>
      </w:r>
    </w:p>
    <w:p w14:paraId="4329E07C" w14:textId="77777777" w:rsidR="00C947F4" w:rsidRPr="00C947F4" w:rsidRDefault="00C947F4" w:rsidP="00C947F4">
      <w:pPr>
        <w:numPr>
          <w:ilvl w:val="0"/>
          <w:numId w:val="8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Развивающие:</w: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развивать навыки мыслительной деятельности при анализе и структурировании учебного материала</w:t>
      </w:r>
    </w:p>
    <w:p w14:paraId="3895DD46" w14:textId="77777777" w:rsidR="00C947F4" w:rsidRPr="00C947F4" w:rsidRDefault="00C947F4" w:rsidP="00C947F4">
      <w:pPr>
        <w:numPr>
          <w:ilvl w:val="0"/>
          <w:numId w:val="8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Воспитательные:</w: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Способствовать привитию культуры умственного труда, воспитывать организованность и сосредоточенность</w:t>
      </w:r>
    </w:p>
    <w:p w14:paraId="6856934E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Ход урока</w:t>
      </w:r>
    </w:p>
    <w:p w14:paraId="5C5DFF1C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Устная работа:</w:t>
      </w:r>
    </w:p>
    <w:p w14:paraId="1D10C4F8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Увеличить число на единицу и проверить себя (правильные ответы в конце занятия)</w:t>
      </w:r>
    </w:p>
    <w:p w14:paraId="276111DF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1 вариант                                        2 вариант</w:t>
      </w:r>
    </w:p>
    <w:p w14:paraId="51F75F31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object w:dxaOrig="1320" w:dyaOrig="4860" w14:anchorId="6DD7414C">
          <v:shape id="_x0000_i1043" type="#_x0000_t75" style="width:36.85pt;height:133.95pt" o:ole="">
            <v:imagedata r:id="rId37" o:title=""/>
          </v:shape>
          <o:OLEObject Type="Embed" ProgID="Unknown" ShapeID="_x0000_i1043" DrawAspect="Content" ObjectID="_1647628147" r:id="rId38"/>
        </w:objec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                                             </w:t>
      </w:r>
      <w:r w:rsidRPr="00C947F4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object w:dxaOrig="1335" w:dyaOrig="4740" w14:anchorId="75F0FF29">
          <v:shape id="_x0000_i1044" type="#_x0000_t75" style="width:40.2pt;height:140.65pt" o:ole="">
            <v:imagedata r:id="rId39" o:title=""/>
          </v:shape>
          <o:OLEObject Type="Embed" ProgID="Unknown" ShapeID="_x0000_i1044" DrawAspect="Content" ObjectID="_1647628148" r:id="rId40"/>
        </w:object>
      </w:r>
    </w:p>
    <w:p w14:paraId="1A0BCA12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Объяснение новой темы</w:t>
      </w:r>
    </w:p>
    <w:p w14:paraId="5153E443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1. Первообразная</w:t>
      </w:r>
    </w:p>
    <w:p w14:paraId="1A68C25F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Изучая математику, мы не раз сталкивались со взаимно-обратными операциями, например, </w:t>
      </w:r>
    </w:p>
    <w:p w14:paraId="3FF57CCB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BC4E27B" wp14:editId="5B316B23">
            <wp:extent cx="3962400" cy="34290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r="13333"/>
                    <a:stretch/>
                  </pic:blipFill>
                  <pic:spPr bwMode="auto">
                    <a:xfrm>
                      <a:off x="0" y="0"/>
                      <a:ext cx="3962743" cy="34292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C1601F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Операция, обратная дифференцированию (поиск производной), называется </w:t>
      </w:r>
      <w:r w:rsidRPr="00C947F4">
        <w:rPr>
          <w:rFonts w:ascii="Times New Roman" w:eastAsia="Times New Roman" w:hAnsi="Times New Roman" w:cs="Times New Roman"/>
          <w:color w:val="FF0000"/>
          <w:sz w:val="24"/>
          <w:szCs w:val="24"/>
          <w:u w:val="single"/>
          <w:lang w:eastAsia="ru-RU"/>
        </w:rPr>
        <w:t>интегрированием</w: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, а процессом, обратным нахождению производной, является процесс </w:t>
      </w:r>
      <w:r w:rsidRPr="00C947F4">
        <w:rPr>
          <w:rFonts w:ascii="Times New Roman" w:eastAsia="Times New Roman" w:hAnsi="Times New Roman" w:cs="Times New Roman"/>
          <w:color w:val="FF0000"/>
          <w:sz w:val="24"/>
          <w:szCs w:val="24"/>
          <w:u w:val="single"/>
          <w:lang w:eastAsia="ru-RU"/>
        </w:rPr>
        <w:t>нахождения первообразной</w:t>
      </w:r>
    </w:p>
    <w:p w14:paraId="60916013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Записываем определение первообразной</w:t>
      </w:r>
    </w:p>
    <w:p w14:paraId="441F9870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1E8117B" wp14:editId="0EF36784">
            <wp:extent cx="3933825" cy="2581275"/>
            <wp:effectExtent l="0" t="0" r="9525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t="4723" r="13958" b="20000"/>
                    <a:stretch/>
                  </pic:blipFill>
                  <pic:spPr bwMode="auto">
                    <a:xfrm>
                      <a:off x="0" y="0"/>
                      <a:ext cx="3934166" cy="25814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27CADF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2. Таблица первообразных некоторых функций</w:t>
      </w:r>
    </w:p>
    <w:p w14:paraId="109E79BF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думайте и запишите в тетради, какая функция будет первообразной для</w:t>
      </w:r>
    </w:p>
    <w:p w14:paraId="2AB158B9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 xml:space="preserve">f (x)=5, 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val="en-US" w:eastAsia="ru-RU"/>
        </w:rPr>
        <w:t>F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(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val="en-US" w:eastAsia="ru-RU"/>
        </w:rPr>
        <w:t>x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)=?</w:t>
      </w:r>
    </w:p>
    <w:p w14:paraId="70A57DDB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f (x)= x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vertAlign w:val="superscript"/>
          <w:lang w:eastAsia="ru-RU"/>
        </w:rPr>
        <w:t>4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 xml:space="preserve">, 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val="en-US" w:eastAsia="ru-RU"/>
        </w:rPr>
        <w:t>F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(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val="en-US" w:eastAsia="ru-RU"/>
        </w:rPr>
        <w:t>x</w:t>
      </w: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)=?</w:t>
      </w:r>
    </w:p>
    <w:p w14:paraId="17DA33CC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бобщим результаты и заполним таблицу первообразных некоторых функций</w:t>
      </w:r>
    </w:p>
    <w:p w14:paraId="2901C8B1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i/>
          <w:iCs/>
          <w:noProof/>
          <w:color w:val="333333"/>
          <w:sz w:val="24"/>
          <w:szCs w:val="24"/>
          <w:lang w:eastAsia="ru-RU"/>
        </w:rPr>
        <w:drawing>
          <wp:inline distT="0" distB="0" distL="0" distR="0" wp14:anchorId="2AD6DF89" wp14:editId="104A6789">
            <wp:extent cx="3829050" cy="2190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t="11389" r="16250" b="82222"/>
                    <a:stretch/>
                  </pic:blipFill>
                  <pic:spPr bwMode="auto">
                    <a:xfrm>
                      <a:off x="0" y="0"/>
                      <a:ext cx="3829050" cy="219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47CEEE4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i/>
          <w:iCs/>
          <w:noProof/>
          <w:color w:val="333333"/>
          <w:sz w:val="24"/>
          <w:szCs w:val="24"/>
          <w:lang w:eastAsia="ru-RU"/>
        </w:rPr>
        <w:drawing>
          <wp:inline distT="0" distB="0" distL="0" distR="0" wp14:anchorId="1172A14E" wp14:editId="75A2D917">
            <wp:extent cx="3434388" cy="8858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t="32490" b="33118"/>
                    <a:stretch/>
                  </pic:blipFill>
                  <pic:spPr bwMode="auto">
                    <a:xfrm>
                      <a:off x="0" y="0"/>
                      <a:ext cx="3449495" cy="8897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E56A56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Устная работа на закрепление по таблице:</w:t>
      </w:r>
    </w:p>
    <w:p w14:paraId="072D1FFD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36F4A8F" wp14:editId="5F8C0585">
            <wp:extent cx="3600450" cy="26193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t="11667" r="21250" b="11944"/>
                    <a:stretch/>
                  </pic:blipFill>
                  <pic:spPr bwMode="auto">
                    <a:xfrm>
                      <a:off x="0" y="0"/>
                      <a:ext cx="3600762" cy="26196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30EFF8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1572ECBD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3. Основная задача интегрирования</w:t>
      </w:r>
    </w:p>
    <w:p w14:paraId="74F0DADC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Задание для учащихся по рядам (делаем так, как сидим во время урока, считая от окна. Проверка в конце занятия):</w:t>
      </w:r>
    </w:p>
    <w:p w14:paraId="57091FB5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Найти </w:t>
      </w:r>
      <w:r w:rsidRPr="00C947F4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производную</w: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! функции</w:t>
      </w:r>
    </w:p>
    <w:p w14:paraId="14125147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9BCBAA7" wp14:editId="78514B64">
            <wp:extent cx="4572000" cy="12668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63055"/>
                    <a:stretch/>
                  </pic:blipFill>
                  <pic:spPr bwMode="auto">
                    <a:xfrm>
                      <a:off x="0" y="0"/>
                      <a:ext cx="4572396" cy="12669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C4C133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 основе анализа делается вывод, выражающий основную задачу интегрирования</w:t>
      </w:r>
    </w:p>
    <w:p w14:paraId="2034820B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1C63A68" wp14:editId="0CBB8405">
            <wp:extent cx="4323551" cy="1304290"/>
            <wp:effectExtent l="0" t="0" r="127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t="61956" r="5416"/>
                    <a:stretch/>
                  </pic:blipFill>
                  <pic:spPr bwMode="auto">
                    <a:xfrm>
                      <a:off x="0" y="0"/>
                      <a:ext cx="4324725" cy="13046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6DA289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 соответствии со сделанным выводом таблица первообразных будет иметь вид:</w:t>
      </w:r>
    </w:p>
    <w:p w14:paraId="1E0120A3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i/>
          <w:iCs/>
          <w:noProof/>
          <w:color w:val="333333"/>
          <w:sz w:val="24"/>
          <w:szCs w:val="24"/>
          <w:lang w:eastAsia="ru-RU"/>
        </w:rPr>
        <w:drawing>
          <wp:inline distT="0" distB="0" distL="0" distR="0" wp14:anchorId="10C47E4C" wp14:editId="5D2DF237">
            <wp:extent cx="3829050" cy="21907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t="11389" r="16250" b="82222"/>
                    <a:stretch/>
                  </pic:blipFill>
                  <pic:spPr bwMode="auto">
                    <a:xfrm>
                      <a:off x="0" y="0"/>
                      <a:ext cx="3829050" cy="219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4DCFE7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noProof/>
          <w:color w:val="333333"/>
          <w:sz w:val="24"/>
          <w:szCs w:val="24"/>
          <w:lang w:eastAsia="ru-RU"/>
        </w:rPr>
        <w:drawing>
          <wp:inline distT="0" distB="0" distL="0" distR="0" wp14:anchorId="46B20232" wp14:editId="360B0651">
            <wp:extent cx="3829050" cy="1024906"/>
            <wp:effectExtent l="0" t="0" r="0" b="381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t="33056" r="2709" b="32222"/>
                    <a:stretch/>
                  </pic:blipFill>
                  <pic:spPr bwMode="auto">
                    <a:xfrm>
                      <a:off x="0" y="0"/>
                      <a:ext cx="3867591" cy="10352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2D9DB8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4. Геометрический смысл первообразной</w:t>
      </w:r>
    </w:p>
    <w:p w14:paraId="31087CA7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i/>
          <w:iCs/>
          <w:noProof/>
          <w:color w:val="333333"/>
          <w:sz w:val="24"/>
          <w:szCs w:val="24"/>
          <w:lang w:eastAsia="ru-RU"/>
        </w:rPr>
        <w:drawing>
          <wp:inline distT="0" distB="0" distL="0" distR="0" wp14:anchorId="5FFE1635" wp14:editId="31A6E5B7">
            <wp:extent cx="4572000" cy="298132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b="13056"/>
                    <a:stretch/>
                  </pic:blipFill>
                  <pic:spPr bwMode="auto">
                    <a:xfrm>
                      <a:off x="0" y="0"/>
                      <a:ext cx="4572396" cy="29815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A2E038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</w:pPr>
    </w:p>
    <w:p w14:paraId="5C809E1B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</w:pPr>
    </w:p>
    <w:p w14:paraId="4D3E62E0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Примеры решение задач по теме</w:t>
      </w:r>
    </w:p>
    <w:p w14:paraId="6D6408E2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йдите первообразную функции</w:t>
      </w:r>
      <w:r w:rsidRPr="00C947F4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AC77DFC" wp14:editId="02392AF4">
            <wp:extent cx="847725" cy="2286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 график которой проходит через точку (3;4)</w:t>
      </w:r>
    </w:p>
    <w:p w14:paraId="31B5BA51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ешение</w:t>
      </w:r>
    </w:p>
    <w:p w14:paraId="23B984C7" w14:textId="77777777" w:rsidR="00C947F4" w:rsidRPr="00C947F4" w:rsidRDefault="00C947F4" w:rsidP="00C947F4">
      <w:pPr>
        <w:pStyle w:val="a5"/>
        <w:numPr>
          <w:ilvl w:val="0"/>
          <w:numId w:val="9"/>
        </w:num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йдём все первообразные для функции</w:t>
      </w:r>
      <w:r w:rsidRPr="00C947F4">
        <w:rPr>
          <w:rFonts w:ascii="Times New Roman" w:hAnsi="Times New Roman" w:cs="Times New Roman"/>
          <w:i/>
          <w:iCs/>
          <w:noProof/>
          <w:sz w:val="24"/>
          <w:szCs w:val="24"/>
          <w:lang w:eastAsia="ru-RU"/>
        </w:rPr>
        <w:drawing>
          <wp:inline distT="0" distB="0" distL="0" distR="0" wp14:anchorId="66319699" wp14:editId="176B6220">
            <wp:extent cx="847725" cy="2286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:</w:t>
      </w:r>
    </w:p>
    <w:p w14:paraId="1F27877C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                                        </w:t>
      </w:r>
      <w:r w:rsidRPr="00C947F4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DA01761" wp14:editId="51ADAF17">
            <wp:extent cx="1219200" cy="4191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55492" w14:textId="77777777" w:rsidR="00C947F4" w:rsidRPr="00C947F4" w:rsidRDefault="00C947F4" w:rsidP="00C947F4">
      <w:pPr>
        <w:pStyle w:val="a5"/>
        <w:numPr>
          <w:ilvl w:val="0"/>
          <w:numId w:val="9"/>
        </w:num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Через точку (</w:t>
      </w:r>
      <w:r w:rsidRPr="00C947F4">
        <w:rPr>
          <w:rFonts w:ascii="Times New Roman" w:eastAsia="Times New Roman" w:hAnsi="Times New Roman" w:cs="Times New Roman"/>
          <w:color w:val="E36C0A" w:themeColor="accent6" w:themeShade="BF"/>
          <w:sz w:val="24"/>
          <w:szCs w:val="24"/>
          <w:lang w:eastAsia="ru-RU"/>
        </w:rPr>
        <w:t>3</w: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;</w:t>
      </w:r>
      <w:r w:rsidRPr="00C947F4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4</w: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 xml:space="preserve">) проходит график первообразной </w:t>
      </w:r>
      <m:oMath>
        <m:r>
          <w:rPr>
            <w:rFonts w:ascii="Cambria Math" w:eastAsia="Times New Roman" w:hAnsi="Cambria Math" w:cs="Times New Roman"/>
            <w:color w:val="FF0000"/>
            <w:sz w:val="24"/>
            <w:szCs w:val="24"/>
            <w:lang w:eastAsia="ru-RU"/>
          </w:rPr>
          <m:t>4</m:t>
        </m:r>
        <m:r>
          <w:rPr>
            <w:rFonts w:ascii="Cambria Math" w:eastAsia="Times New Roman" w:hAnsi="Cambria Math" w:cs="Times New Roman"/>
            <w:color w:val="333333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333333"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E36C0A" w:themeColor="accent6" w:themeShade="BF"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E36C0A" w:themeColor="accent6" w:themeShade="BF"/>
                    <w:sz w:val="24"/>
                    <w:szCs w:val="24"/>
                    <w:lang w:eastAsia="ru-RU"/>
                  </w:rPr>
                  <m:t>3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color w:val="333333"/>
                <w:sz w:val="24"/>
                <w:szCs w:val="24"/>
                <w:lang w:eastAsia="ru-RU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333333"/>
            <w:sz w:val="24"/>
            <w:szCs w:val="24"/>
            <w:lang w:eastAsia="ru-RU"/>
          </w:rPr>
          <m:t>-5∙</m:t>
        </m:r>
        <m:r>
          <w:rPr>
            <w:rFonts w:ascii="Cambria Math" w:eastAsia="Times New Roman" w:hAnsi="Cambria Math" w:cs="Times New Roman"/>
            <w:color w:val="E36C0A" w:themeColor="accent6" w:themeShade="BF"/>
            <w:sz w:val="24"/>
            <w:szCs w:val="24"/>
            <w:lang w:eastAsia="ru-RU"/>
          </w:rPr>
          <m:t>3</m:t>
        </m:r>
        <m:r>
          <w:rPr>
            <w:rFonts w:ascii="Cambria Math" w:eastAsia="Times New Roman" w:hAnsi="Cambria Math" w:cs="Times New Roman"/>
            <w:color w:val="333333"/>
            <w:sz w:val="24"/>
            <w:szCs w:val="24"/>
            <w:lang w:eastAsia="ru-RU"/>
          </w:rPr>
          <m:t>+С</m:t>
        </m:r>
      </m:oMath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  <w:r w:rsidRPr="00C947F4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(цветом показано какую координату, куда подставлять, т.е. </w:t>
      </w:r>
      <w:r w:rsidRPr="00C947F4">
        <w:rPr>
          <w:rFonts w:ascii="Times New Roman" w:hAnsi="Times New Roman" w:cs="Times New Roman"/>
          <w:i/>
          <w:iCs/>
          <w:noProof/>
          <w:sz w:val="24"/>
          <w:szCs w:val="24"/>
          <w:lang w:val="en-US" w:eastAsia="ru-RU"/>
        </w:rPr>
        <w:t>F</w:t>
      </w:r>
      <w:r w:rsidRPr="00C947F4">
        <w:rPr>
          <w:rFonts w:ascii="Times New Roman" w:hAnsi="Times New Roman" w:cs="Times New Roman"/>
          <w:i/>
          <w:iCs/>
          <w:noProof/>
          <w:sz w:val="24"/>
          <w:szCs w:val="24"/>
          <w:lang w:eastAsia="ru-RU"/>
        </w:rPr>
        <w:t>(</w:t>
      </w:r>
      <w:r w:rsidRPr="00C947F4">
        <w:rPr>
          <w:rFonts w:ascii="Times New Roman" w:hAnsi="Times New Roman" w:cs="Times New Roman"/>
          <w:i/>
          <w:iCs/>
          <w:noProof/>
          <w:sz w:val="24"/>
          <w:szCs w:val="24"/>
          <w:lang w:val="en-US" w:eastAsia="ru-RU"/>
        </w:rPr>
        <w:t>x</w:t>
      </w:r>
      <w:r w:rsidRPr="00C947F4">
        <w:rPr>
          <w:rFonts w:ascii="Times New Roman" w:hAnsi="Times New Roman" w:cs="Times New Roman"/>
          <w:i/>
          <w:iCs/>
          <w:noProof/>
          <w:sz w:val="24"/>
          <w:szCs w:val="24"/>
          <w:lang w:eastAsia="ru-RU"/>
        </w:rPr>
        <w:t xml:space="preserve">)=4, </w:t>
      </w:r>
      <w:r w:rsidRPr="00C947F4">
        <w:rPr>
          <w:rFonts w:ascii="Times New Roman" w:hAnsi="Times New Roman" w:cs="Times New Roman"/>
          <w:i/>
          <w:iCs/>
          <w:noProof/>
          <w:sz w:val="24"/>
          <w:szCs w:val="24"/>
          <w:lang w:val="en-US" w:eastAsia="ru-RU"/>
        </w:rPr>
        <w:t>x</w:t>
      </w:r>
      <w:r w:rsidRPr="00C947F4">
        <w:rPr>
          <w:rFonts w:ascii="Times New Roman" w:hAnsi="Times New Roman" w:cs="Times New Roman"/>
          <w:i/>
          <w:iCs/>
          <w:noProof/>
          <w:sz w:val="24"/>
          <w:szCs w:val="24"/>
          <w:lang w:eastAsia="ru-RU"/>
        </w:rPr>
        <w:t>=3</w:t>
      </w:r>
      <w:r w:rsidRPr="00C947F4">
        <w:rPr>
          <w:rFonts w:ascii="Times New Roman" w:hAnsi="Times New Roman" w:cs="Times New Roman"/>
          <w:noProof/>
          <w:sz w:val="24"/>
          <w:szCs w:val="24"/>
          <w:lang w:eastAsia="ru-RU"/>
        </w:rPr>
        <w:t>)</w:t>
      </w: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Решив уравнение относительно С, получим: С=10, т.е., через точку с координатами (3; 4) проходит график первообразной </w:t>
      </w:r>
      <w:r w:rsidRPr="00C947F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22F0CE" wp14:editId="4A7CD472">
            <wp:extent cx="1238250" cy="4191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A4B8A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C947F4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твет: </w:t>
      </w:r>
      <w:r w:rsidRPr="00C947F4">
        <w:rPr>
          <w:rFonts w:ascii="Times New Roman" w:eastAsia="Times New Roman" w:hAnsi="Times New Roman" w:cs="Times New Roman"/>
          <w:noProof/>
          <w:color w:val="333333"/>
          <w:sz w:val="24"/>
          <w:szCs w:val="24"/>
          <w:u w:val="single"/>
          <w:lang w:eastAsia="ru-RU"/>
        </w:rPr>
        <w:drawing>
          <wp:inline distT="0" distB="0" distL="0" distR="0" wp14:anchorId="31EEE970" wp14:editId="357E473A">
            <wp:extent cx="1238250" cy="4191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0D98E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41A6F022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3C571022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7312C2A3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31C1E2B3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7622ADB0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2B6E2FC6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3D2B9C11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4D0F098C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54EE23BD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4EDDE85E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32284EC4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4F628F44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131F0A48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28DA392F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56D08F6C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1A1B09CA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1A533EE9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06A130C9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70D95513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5CA1B3BC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42791AA0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3AFF321C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6B3228AC" w14:textId="77777777" w:rsidR="00C947F4" w:rsidRPr="00C947F4" w:rsidRDefault="00C947F4" w:rsidP="00C947F4">
      <w:pPr>
        <w:shd w:val="clear" w:color="auto" w:fill="FFFFFF"/>
        <w:spacing w:after="135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7E4F39C7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  <w:r w:rsidRPr="00C947F4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87F583B" wp14:editId="5868B94E">
            <wp:extent cx="3457575" cy="2448426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/>
                    <a:srcRect r="12917" b="17778"/>
                    <a:stretch/>
                  </pic:blipFill>
                  <pic:spPr bwMode="auto">
                    <a:xfrm>
                      <a:off x="0" y="0"/>
                      <a:ext cx="3463233" cy="24524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688BB1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  <w:r w:rsidRPr="00C947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499D86D" wp14:editId="5D10A76F">
            <wp:extent cx="4323550" cy="3428365"/>
            <wp:effectExtent l="0" t="0" r="1270" b="63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-3489" t="-35045" r="8905" b="35045"/>
                    <a:stretch/>
                  </pic:blipFill>
                  <pic:spPr bwMode="auto">
                    <a:xfrm>
                      <a:off x="0" y="0"/>
                      <a:ext cx="4324350" cy="34289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C3DDA5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461ABC56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0AB80E54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520A733F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75F423B5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320ABF35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61560FD2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3DA9D4A4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374F59E4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7A385026" w14:textId="77777777" w:rsidR="00C947F4" w:rsidRP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086CAA10" w14:textId="667DBE6D" w:rsidR="00C947F4" w:rsidRDefault="00C947F4" w:rsidP="00C947F4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C947F4">
        <w:rPr>
          <w:rFonts w:ascii="Times New Roman" w:hAnsi="Times New Roman" w:cs="Times New Roman"/>
          <w:color w:val="FF0000"/>
          <w:sz w:val="24"/>
          <w:szCs w:val="24"/>
        </w:rPr>
        <w:t xml:space="preserve">Урок 188-190 Правила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и формулы для </w:t>
      </w:r>
      <w:r w:rsidRPr="00C947F4">
        <w:rPr>
          <w:rFonts w:ascii="Times New Roman" w:hAnsi="Times New Roman" w:cs="Times New Roman"/>
          <w:color w:val="FF0000"/>
          <w:sz w:val="24"/>
          <w:szCs w:val="24"/>
        </w:rPr>
        <w:t>вычисления первообразных</w:t>
      </w:r>
    </w:p>
    <w:p w14:paraId="30514F4F" w14:textId="77777777" w:rsidR="00540EAB" w:rsidRPr="00540EAB" w:rsidRDefault="00540EAB" w:rsidP="00540EAB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40EAB">
        <w:rPr>
          <w:rFonts w:ascii="Times New Roman" w:hAnsi="Times New Roman" w:cs="Times New Roman"/>
          <w:b/>
          <w:sz w:val="24"/>
          <w:szCs w:val="24"/>
        </w:rPr>
        <w:t xml:space="preserve">Цель урока: </w:t>
      </w:r>
    </w:p>
    <w:p w14:paraId="3A5C5DFF" w14:textId="77777777" w:rsidR="00540EAB" w:rsidRPr="00540EAB" w:rsidRDefault="00540EAB" w:rsidP="00540EAB">
      <w:p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  <w:u w:val="single"/>
        </w:rPr>
        <w:t>Образовательная:</w:t>
      </w:r>
      <w:r w:rsidRPr="00540EAB">
        <w:rPr>
          <w:rFonts w:ascii="Times New Roman" w:hAnsi="Times New Roman" w:cs="Times New Roman"/>
          <w:sz w:val="24"/>
          <w:szCs w:val="24"/>
        </w:rPr>
        <w:t xml:space="preserve"> ввести правила нахождения первообразных с помощью их табличных значений и использовать их при решении задач. </w:t>
      </w:r>
    </w:p>
    <w:p w14:paraId="048EC061" w14:textId="77777777" w:rsidR="00540EAB" w:rsidRPr="00540EAB" w:rsidRDefault="00540EAB" w:rsidP="00540EAB">
      <w:pPr>
        <w:spacing w:line="360" w:lineRule="auto"/>
        <w:ind w:left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40EAB">
        <w:rPr>
          <w:rFonts w:ascii="Times New Roman" w:hAnsi="Times New Roman" w:cs="Times New Roman"/>
          <w:b/>
          <w:i/>
          <w:sz w:val="24"/>
          <w:szCs w:val="24"/>
        </w:rPr>
        <w:t>Задачи:</w:t>
      </w:r>
    </w:p>
    <w:p w14:paraId="7376FA50" w14:textId="77777777" w:rsidR="00540EAB" w:rsidRPr="00540EAB" w:rsidRDefault="00540EAB" w:rsidP="00540EAB">
      <w:pPr>
        <w:pStyle w:val="a5"/>
        <w:numPr>
          <w:ilvl w:val="0"/>
          <w:numId w:val="13"/>
        </w:numPr>
        <w:spacing w:after="0" w:line="36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ввести определение операции интегрирования;</w:t>
      </w:r>
    </w:p>
    <w:p w14:paraId="366DCE4B" w14:textId="77777777" w:rsidR="00540EAB" w:rsidRPr="00540EAB" w:rsidRDefault="00540EAB" w:rsidP="00540EAB">
      <w:pPr>
        <w:pStyle w:val="a5"/>
        <w:numPr>
          <w:ilvl w:val="0"/>
          <w:numId w:val="13"/>
        </w:numPr>
        <w:spacing w:after="0" w:line="36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познакомить учащихся с таблицей первообразных;</w:t>
      </w:r>
    </w:p>
    <w:p w14:paraId="2D8FD735" w14:textId="77777777" w:rsidR="00540EAB" w:rsidRPr="00540EAB" w:rsidRDefault="00540EAB" w:rsidP="00540EAB">
      <w:pPr>
        <w:pStyle w:val="a5"/>
        <w:numPr>
          <w:ilvl w:val="0"/>
          <w:numId w:val="13"/>
        </w:numPr>
        <w:spacing w:after="0" w:line="36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познакомить учащихся с правилами интегрирования;</w:t>
      </w:r>
    </w:p>
    <w:p w14:paraId="023FDC6E" w14:textId="77777777" w:rsidR="00540EAB" w:rsidRPr="00540EAB" w:rsidRDefault="00540EAB" w:rsidP="00540EAB">
      <w:pPr>
        <w:pStyle w:val="a5"/>
        <w:numPr>
          <w:ilvl w:val="0"/>
          <w:numId w:val="13"/>
        </w:numPr>
        <w:spacing w:after="0" w:line="360" w:lineRule="auto"/>
        <w:ind w:firstLine="0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научить учащихся применять таблицу первообразных и правила интегрирования при решении задач.</w:t>
      </w:r>
    </w:p>
    <w:p w14:paraId="66F82912" w14:textId="77777777" w:rsidR="00540EAB" w:rsidRPr="00540EAB" w:rsidRDefault="00540EAB" w:rsidP="00540EAB">
      <w:pPr>
        <w:spacing w:line="360" w:lineRule="auto"/>
        <w:ind w:left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  <w:u w:val="single"/>
        </w:rPr>
        <w:t>Развивающая:</w:t>
      </w:r>
      <w:r w:rsidRPr="00540EA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40EAB">
        <w:rPr>
          <w:rFonts w:ascii="Times New Roman" w:hAnsi="Times New Roman" w:cs="Times New Roman"/>
          <w:sz w:val="24"/>
          <w:szCs w:val="24"/>
        </w:rPr>
        <w:t>способствовать развитию у учащихся умения анализировать, сопоставлять данные, делать выводы.</w:t>
      </w:r>
    </w:p>
    <w:p w14:paraId="594C91D3" w14:textId="77777777" w:rsidR="00540EAB" w:rsidRPr="00540EAB" w:rsidRDefault="00540EAB" w:rsidP="00540EAB">
      <w:pPr>
        <w:spacing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  <w:u w:val="single"/>
        </w:rPr>
        <w:t>Воспитательная:</w:t>
      </w:r>
      <w:r w:rsidRPr="00540EAB">
        <w:rPr>
          <w:rFonts w:ascii="Times New Roman" w:hAnsi="Times New Roman" w:cs="Times New Roman"/>
          <w:sz w:val="24"/>
          <w:szCs w:val="24"/>
        </w:rPr>
        <w:t xml:space="preserve"> способствовать формированию навыков коллективной и самостоятельной работы, формировать умения аккуратно и грамотно выполнять математические записи.</w:t>
      </w:r>
    </w:p>
    <w:p w14:paraId="698326EA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14:paraId="6778C1FC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Ход урока:</w:t>
      </w:r>
    </w:p>
    <w:p w14:paraId="1EB6DEBA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Прежде, чем перейти к изучению новой темы вспомним пройденный материал.</w:t>
      </w:r>
    </w:p>
    <w:p w14:paraId="688B5AE9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b/>
          <w:i/>
          <w:sz w:val="24"/>
          <w:szCs w:val="24"/>
        </w:rPr>
        <w:t>Карточки с заданиями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540EAB" w:rsidRPr="00540EAB" w14:paraId="1BEEEA46" w14:textId="77777777" w:rsidTr="00540EAB">
        <w:tc>
          <w:tcPr>
            <w:tcW w:w="4785" w:type="dxa"/>
          </w:tcPr>
          <w:p w14:paraId="452B9893" w14:textId="77777777" w:rsidR="00540EAB" w:rsidRPr="00540EAB" w:rsidRDefault="00540EAB" w:rsidP="00540E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EAB"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  <w:p w14:paraId="348929E0" w14:textId="77777777" w:rsidR="00540EAB" w:rsidRPr="00540EAB" w:rsidRDefault="00540EAB" w:rsidP="00540E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EAB">
              <w:rPr>
                <w:rFonts w:ascii="Times New Roman" w:hAnsi="Times New Roman" w:cs="Times New Roman"/>
                <w:sz w:val="24"/>
                <w:szCs w:val="24"/>
              </w:rPr>
              <w:t xml:space="preserve">1) Найти интервалы возрастания и убывания функции 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у = 6х – 2х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14:paraId="0D18547D" w14:textId="77777777" w:rsidR="00540EAB" w:rsidRPr="00540EAB" w:rsidRDefault="00540EAB" w:rsidP="00540E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EAB">
              <w:rPr>
                <w:rFonts w:ascii="Times New Roman" w:hAnsi="Times New Roman" w:cs="Times New Roman"/>
                <w:sz w:val="24"/>
                <w:szCs w:val="24"/>
              </w:rPr>
              <w:t xml:space="preserve">2) Найдите значение производной функции 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)=3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+4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–1</w:t>
            </w:r>
            <w:r w:rsidRPr="00540EAB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=3.</w:t>
            </w:r>
          </w:p>
          <w:p w14:paraId="796DF847" w14:textId="77777777" w:rsidR="00540EAB" w:rsidRPr="00540EAB" w:rsidRDefault="00540EAB" w:rsidP="00540E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6" w:type="dxa"/>
          </w:tcPr>
          <w:p w14:paraId="0ADAB6D4" w14:textId="77777777" w:rsidR="00540EAB" w:rsidRPr="00540EAB" w:rsidRDefault="00540EAB" w:rsidP="00540E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EAB"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  <w:p w14:paraId="03A4A063" w14:textId="77777777" w:rsidR="00540EAB" w:rsidRPr="00540EAB" w:rsidRDefault="00540EAB" w:rsidP="00540E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EAB">
              <w:rPr>
                <w:rFonts w:ascii="Times New Roman" w:hAnsi="Times New Roman" w:cs="Times New Roman"/>
                <w:sz w:val="24"/>
                <w:szCs w:val="24"/>
              </w:rPr>
              <w:t xml:space="preserve">1) Найти точки экстремума функции </w:t>
            </w:r>
          </w:p>
          <w:p w14:paraId="5DA9A05F" w14:textId="77777777" w:rsidR="00540EAB" w:rsidRPr="00540EAB" w:rsidRDefault="00540EAB" w:rsidP="00540EAB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540EAB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</w:p>
          <w:p w14:paraId="4F7A555F" w14:textId="77777777" w:rsidR="00540EAB" w:rsidRPr="00540EAB" w:rsidRDefault="00540EAB" w:rsidP="00540E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EAB">
              <w:rPr>
                <w:rFonts w:ascii="Times New Roman" w:hAnsi="Times New Roman" w:cs="Times New Roman"/>
                <w:sz w:val="24"/>
                <w:szCs w:val="24"/>
              </w:rPr>
              <w:t xml:space="preserve">2) Найдите значение производной функции 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)=5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+5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–</w:t>
            </w:r>
            <w:r w:rsidRPr="00540EAB">
              <w:rPr>
                <w:rFonts w:ascii="Times New Roman" w:hAnsi="Times New Roman" w:cs="Times New Roman"/>
                <w:sz w:val="24"/>
                <w:szCs w:val="24"/>
              </w:rPr>
              <w:t xml:space="preserve">5 в точке 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540EAB">
              <w:rPr>
                <w:rFonts w:ascii="Times New Roman" w:hAnsi="Times New Roman" w:cs="Times New Roman"/>
                <w:i/>
                <w:sz w:val="24"/>
                <w:szCs w:val="24"/>
              </w:rPr>
              <w:t>=1.</w:t>
            </w:r>
          </w:p>
          <w:p w14:paraId="2329F6D4" w14:textId="77777777" w:rsidR="00540EAB" w:rsidRPr="00540EAB" w:rsidRDefault="00540EAB" w:rsidP="00540E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79E4F4E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14:paraId="4F552EF0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</w:rPr>
        <w:t>Решение можно проверить в конце занятия</w:t>
      </w:r>
    </w:p>
    <w:p w14:paraId="11F69198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</w:rPr>
        <w:t>Пока, вызванные к доске ученики решают примеры остальному классу задаются теоретические вопросы. В процессе опроса учитель следит, справились ученики  с заданием или нет.</w:t>
      </w:r>
    </w:p>
    <w:p w14:paraId="3B3C36FB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Ответьте на несколько вопросов. Вспомним, какая функция называется первообразной? </w:t>
      </w:r>
    </w:p>
    <w:p w14:paraId="10160EF5" w14:textId="77777777" w:rsidR="00540EAB" w:rsidRPr="00540EAB" w:rsidRDefault="00540EAB" w:rsidP="00540EAB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 называется первообразной функции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 на некотором промежутке, если для всех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sz w:val="24"/>
          <w:szCs w:val="24"/>
        </w:rPr>
        <w:t xml:space="preserve"> из этого промежутка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f(x)</m:t>
        </m:r>
      </m:oMath>
      <w:r w:rsidRPr="00540EAB">
        <w:rPr>
          <w:rFonts w:ascii="Times New Roman" w:hAnsi="Times New Roman" w:cs="Times New Roman"/>
          <w:sz w:val="24"/>
          <w:szCs w:val="24"/>
        </w:rPr>
        <w:t>.</w:t>
      </w:r>
    </w:p>
    <w:p w14:paraId="39488354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Как называется процесс нахождения производной функции? </w:t>
      </w:r>
    </w:p>
    <w:p w14:paraId="2DE2FB71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Дифференцированием. </w:t>
      </w:r>
    </w:p>
    <w:p w14:paraId="77D4F44A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Каким образом показать, что функция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 является первообразной для функции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3FACBDB5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Найти производную функции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0F6A849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</w:rPr>
        <w:t>Скажите</w:t>
      </w:r>
      <w:r w:rsidRPr="00540EAB">
        <w:rPr>
          <w:rFonts w:ascii="Times New Roman" w:hAnsi="Times New Roman" w:cs="Times New Roman"/>
          <w:sz w:val="24"/>
          <w:szCs w:val="24"/>
        </w:rPr>
        <w:t xml:space="preserve">, является ли функция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=3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540EAB">
        <w:rPr>
          <w:rFonts w:ascii="Times New Roman" w:hAnsi="Times New Roman" w:cs="Times New Roman"/>
          <w:i/>
          <w:sz w:val="24"/>
          <w:szCs w:val="24"/>
        </w:rPr>
        <w:t>+11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sz w:val="24"/>
          <w:szCs w:val="24"/>
        </w:rPr>
        <w:t xml:space="preserve"> первообразной для функции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=6х+10</w:t>
      </w:r>
      <w:r w:rsidRPr="00540EAB">
        <w:rPr>
          <w:rFonts w:ascii="Times New Roman" w:hAnsi="Times New Roman" w:cs="Times New Roman"/>
          <w:sz w:val="24"/>
          <w:szCs w:val="24"/>
        </w:rPr>
        <w:t xml:space="preserve">? </w:t>
      </w:r>
    </w:p>
    <w:p w14:paraId="71A2E90F" w14:textId="77777777" w:rsidR="00540EAB" w:rsidRPr="00540EAB" w:rsidRDefault="00540EAB" w:rsidP="00540EAB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Нет, т.к. производная функции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=3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540EAB">
        <w:rPr>
          <w:rFonts w:ascii="Times New Roman" w:hAnsi="Times New Roman" w:cs="Times New Roman"/>
          <w:i/>
          <w:sz w:val="24"/>
          <w:szCs w:val="24"/>
        </w:rPr>
        <w:t>+11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40EAB">
        <w:rPr>
          <w:rFonts w:ascii="Times New Roman" w:hAnsi="Times New Roman" w:cs="Times New Roman"/>
          <w:sz w:val="24"/>
          <w:szCs w:val="24"/>
        </w:rPr>
        <w:t xml:space="preserve">равна </w:t>
      </w:r>
      <w:r w:rsidRPr="00540EAB">
        <w:rPr>
          <w:rFonts w:ascii="Times New Roman" w:hAnsi="Times New Roman" w:cs="Times New Roman"/>
          <w:i/>
          <w:sz w:val="24"/>
          <w:szCs w:val="24"/>
        </w:rPr>
        <w:t>6х+11</w:t>
      </w:r>
      <w:r w:rsidRPr="00540EAB">
        <w:rPr>
          <w:rFonts w:ascii="Times New Roman" w:hAnsi="Times New Roman" w:cs="Times New Roman"/>
          <w:sz w:val="24"/>
          <w:szCs w:val="24"/>
        </w:rPr>
        <w:t xml:space="preserve">, а не </w:t>
      </w:r>
      <w:r w:rsidRPr="00540EAB">
        <w:rPr>
          <w:rFonts w:ascii="Times New Roman" w:hAnsi="Times New Roman" w:cs="Times New Roman"/>
          <w:i/>
          <w:sz w:val="24"/>
          <w:szCs w:val="24"/>
        </w:rPr>
        <w:t>6х+10</w:t>
      </w:r>
      <w:r w:rsidRPr="00540EA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1D3DDE9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Какое количество первообразных можно найти для некоторой функции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? Ответ обоснуйте. </w:t>
      </w:r>
    </w:p>
    <w:p w14:paraId="07F4F80F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Бесконечно много, т.к. к полученной функции мы всегда прибавляем константу, которая может быть любым вещественным числом. </w:t>
      </w:r>
    </w:p>
    <w:p w14:paraId="5BDD04B4" w14:textId="77777777" w:rsidR="00540EAB" w:rsidRPr="00540EAB" w:rsidRDefault="00540EAB" w:rsidP="00540EAB">
      <w:pPr>
        <w:spacing w:line="36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40EAB">
        <w:rPr>
          <w:rFonts w:ascii="Times New Roman" w:hAnsi="Times New Roman" w:cs="Times New Roman"/>
          <w:b/>
          <w:sz w:val="24"/>
          <w:szCs w:val="24"/>
        </w:rPr>
        <w:t xml:space="preserve">Изучение нового материала </w:t>
      </w:r>
    </w:p>
    <w:p w14:paraId="490A6281" w14:textId="77777777" w:rsidR="00540EAB" w:rsidRPr="00540EAB" w:rsidRDefault="00540EAB" w:rsidP="00540EAB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Обратную операцию нахождения первообразной для данной функции называют интегрированием (от латинского слова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integrare</w:t>
      </w:r>
      <w:r w:rsidRPr="00540EAB">
        <w:rPr>
          <w:rFonts w:ascii="Times New Roman" w:hAnsi="Times New Roman" w:cs="Times New Roman"/>
          <w:sz w:val="24"/>
          <w:szCs w:val="24"/>
        </w:rPr>
        <w:t xml:space="preserve"> – восстанавливать). Таблицу первообразных для некоторых функций можно составить, используя таблицу производных. Например, зная, что </w:t>
      </w:r>
      <m:oMath>
        <m:r>
          <w:rPr>
            <w:rFonts w:ascii="Cambria Math" w:hAnsi="Cambria Math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)'=-sin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⁡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 x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, получаем </w:t>
      </w:r>
      <m:oMath>
        <m:r>
          <w:rPr>
            <w:rFonts w:ascii="Cambria Math" w:hAnsi="Cambria Math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)'=sin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⁡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 x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, откуда следует, что все первообразные функции </w:t>
      </w:r>
      <m:oMath>
        <m:r>
          <w:rPr>
            <w:rFonts w:ascii="Cambria Math" w:hAnsi="Cambria Math" w:cs="Times New Roman"/>
            <w:sz w:val="24"/>
            <w:szCs w:val="24"/>
          </w:rPr>
          <m:t>sin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⁡</m:t>
        </m:r>
        <m:r>
          <w:rPr>
            <w:rFonts w:ascii="Cambria Math" w:hAnsi="Cambria Math" w:cs="Times New Roman"/>
            <w:sz w:val="24"/>
            <w:szCs w:val="24"/>
          </w:rPr>
          <m:t xml:space="preserve"> x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записываются в виде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540EAB">
        <w:rPr>
          <w:rFonts w:ascii="Times New Roman" w:hAnsi="Times New Roman" w:cs="Times New Roman"/>
          <w:sz w:val="24"/>
          <w:szCs w:val="24"/>
        </w:rPr>
        <w:t xml:space="preserve"> – произвольная постоянная.  </w:t>
      </w:r>
    </w:p>
    <w:p w14:paraId="2E71C508" w14:textId="77777777" w:rsidR="00540EAB" w:rsidRPr="00540EAB" w:rsidRDefault="00540EAB" w:rsidP="00540EAB">
      <w:pPr>
        <w:spacing w:line="36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40EAB">
        <w:rPr>
          <w:rFonts w:ascii="Times New Roman" w:hAnsi="Times New Roman" w:cs="Times New Roman"/>
          <w:b/>
          <w:i/>
          <w:sz w:val="24"/>
          <w:szCs w:val="24"/>
        </w:rPr>
        <w:t>Запись в тетрадях</w:t>
      </w:r>
    </w:p>
    <w:p w14:paraId="5DA09966" w14:textId="77777777" w:rsidR="00540EAB" w:rsidRPr="00540EAB" w:rsidRDefault="00540EAB" w:rsidP="00540EAB">
      <w:pPr>
        <w:spacing w:line="36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)'=-sin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⁡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 x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>,</w:t>
      </w:r>
    </w:p>
    <w:p w14:paraId="7529C18E" w14:textId="77777777" w:rsidR="00540EAB" w:rsidRPr="00540EAB" w:rsidRDefault="00540EAB" w:rsidP="00540EAB">
      <w:pPr>
        <w:spacing w:line="36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получаем </w:t>
      </w:r>
      <m:oMath>
        <m:r>
          <w:rPr>
            <w:rFonts w:ascii="Cambria Math" w:hAnsi="Cambria Math" w:cs="Times New Roman"/>
            <w:sz w:val="24"/>
            <w:szCs w:val="24"/>
          </w:rPr>
          <m:t>(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)'=sin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⁡</m:t>
            </m:r>
            <m:r>
              <w:rPr>
                <w:rFonts w:ascii="Cambria Math" w:hAnsi="Cambria Math" w:cs="Times New Roman"/>
                <w:sz w:val="24"/>
                <w:szCs w:val="24"/>
              </w:rPr>
              <m:t xml:space="preserve"> x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5DF36D2E" w14:textId="77777777" w:rsidR="00540EAB" w:rsidRPr="00540EAB" w:rsidRDefault="00540EAB" w:rsidP="00540EAB">
      <w:pPr>
        <w:spacing w:line="36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откуда следует, что все первообразные функции </w:t>
      </w:r>
      <m:oMath>
        <m:r>
          <w:rPr>
            <w:rFonts w:ascii="Cambria Math" w:hAnsi="Cambria Math" w:cs="Times New Roman"/>
            <w:sz w:val="24"/>
            <w:szCs w:val="24"/>
          </w:rPr>
          <m:t>sin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⁡</m:t>
        </m:r>
        <m:r>
          <w:rPr>
            <w:rFonts w:ascii="Cambria Math" w:hAnsi="Cambria Math" w:cs="Times New Roman"/>
            <w:sz w:val="24"/>
            <w:szCs w:val="24"/>
          </w:rPr>
          <m:t xml:space="preserve"> x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записываются в виде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540EAB">
        <w:rPr>
          <w:rFonts w:ascii="Times New Roman" w:hAnsi="Times New Roman" w:cs="Times New Roman"/>
          <w:sz w:val="24"/>
          <w:szCs w:val="24"/>
        </w:rPr>
        <w:t xml:space="preserve"> – произвольная постоянная.</w:t>
      </w:r>
    </w:p>
    <w:p w14:paraId="5EB05CA5" w14:textId="77777777" w:rsidR="00540EAB" w:rsidRPr="00540EAB" w:rsidRDefault="00540EAB" w:rsidP="00540EAB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Правила интегрирования можно получить с помощью правил дифференцирования. Рассмотрим следующие правила интегрирования: пусть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 и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 – первообразные соответственно функций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 и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</w:t>
      </w:r>
      <w:r w:rsidRPr="00540EAB">
        <w:rPr>
          <w:rFonts w:ascii="Times New Roman" w:hAnsi="Times New Roman" w:cs="Times New Roman"/>
          <w:sz w:val="24"/>
          <w:szCs w:val="24"/>
        </w:rPr>
        <w:t xml:space="preserve"> на некотором промежутке. Тогда:</w:t>
      </w:r>
    </w:p>
    <w:p w14:paraId="2EDF051A" w14:textId="77777777" w:rsidR="00540EAB" w:rsidRPr="00540EAB" w:rsidRDefault="00540EAB" w:rsidP="00540EAB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1) Функция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±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G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является первообразной функци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±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g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>;</w:t>
      </w:r>
    </w:p>
    <w:p w14:paraId="3CD38425" w14:textId="77777777" w:rsidR="00540EAB" w:rsidRPr="00540EAB" w:rsidRDefault="00540EAB" w:rsidP="00540EAB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2) Функция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является первообразной функци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>. (слайд 8)</w:t>
      </w:r>
    </w:p>
    <w:p w14:paraId="19816725" w14:textId="77777777" w:rsidR="00540EAB" w:rsidRPr="00540EAB" w:rsidRDefault="00540EAB" w:rsidP="00540EAB">
      <w:pPr>
        <w:spacing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40EAB">
        <w:rPr>
          <w:rFonts w:ascii="Times New Roman" w:hAnsi="Times New Roman" w:cs="Times New Roman"/>
          <w:b/>
          <w:i/>
          <w:sz w:val="24"/>
          <w:szCs w:val="24"/>
        </w:rPr>
        <w:t>Запись в тетрадях</w:t>
      </w:r>
    </w:p>
    <w:p w14:paraId="145EB8E8" w14:textId="77777777" w:rsidR="00540EAB" w:rsidRPr="00540EAB" w:rsidRDefault="00540EAB" w:rsidP="00540EAB">
      <w:pPr>
        <w:spacing w:line="360" w:lineRule="auto"/>
        <w:ind w:left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1) Функция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±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G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является первообразной функци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±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g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>;</w:t>
      </w:r>
    </w:p>
    <w:p w14:paraId="10E8542E" w14:textId="77777777" w:rsidR="00540EAB" w:rsidRPr="00540EAB" w:rsidRDefault="00540EAB" w:rsidP="00540EAB">
      <w:pPr>
        <w:spacing w:line="360" w:lineRule="auto"/>
        <w:ind w:left="709"/>
        <w:rPr>
          <w:rFonts w:ascii="Times New Roman" w:hAnsi="Times New Roman" w:cs="Times New Roman"/>
          <w:b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2) Функция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является первообразной функци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>.</w:t>
      </w:r>
    </w:p>
    <w:p w14:paraId="3BF22F85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540EAB">
        <w:rPr>
          <w:rFonts w:ascii="Times New Roman" w:hAnsi="Times New Roman" w:cs="Times New Roman"/>
          <w:b/>
          <w:sz w:val="24"/>
          <w:szCs w:val="24"/>
        </w:rPr>
        <w:t>Закрепление изученного материала</w:t>
      </w:r>
    </w:p>
    <w:p w14:paraId="5515CDBE" w14:textId="77777777" w:rsidR="00540EAB" w:rsidRPr="00540EAB" w:rsidRDefault="00540EAB" w:rsidP="00540EAB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Переходим к практической части урока. Найти одну из первообразных функции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.</m:t>
            </m:r>
          </m:e>
        </m:func>
      </m:oMath>
    </w:p>
    <w:p w14:paraId="4082D65A" w14:textId="77777777" w:rsidR="00540EAB" w:rsidRPr="00540EAB" w:rsidRDefault="00540EAB" w:rsidP="00540EAB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Чтобы найти первообразную данной функции нужно использовать правило интегрирования: функция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±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G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является первообразной функци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±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g</m:t>
        </m:r>
        <m:r>
          <w:rPr>
            <w:rFonts w:ascii="Cambria Math" w:hAnsi="Cambria Math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>)</m:t>
        </m:r>
      </m:oMath>
      <w:r w:rsidRPr="00540EAB">
        <w:rPr>
          <w:rFonts w:ascii="Times New Roman" w:hAnsi="Times New Roman" w:cs="Times New Roman"/>
          <w:sz w:val="24"/>
          <w:szCs w:val="24"/>
        </w:rPr>
        <w:t>.</w:t>
      </w:r>
    </w:p>
    <w:p w14:paraId="76661CD9" w14:textId="77777777" w:rsidR="00540EAB" w:rsidRPr="00540EAB" w:rsidRDefault="00540EAB" w:rsidP="00540EAB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Что еще необходимо знать для нахождения первообразной данной функции?</w:t>
      </w:r>
    </w:p>
    <w:p w14:paraId="466DAF16" w14:textId="77777777" w:rsidR="00540EAB" w:rsidRPr="00540EAB" w:rsidRDefault="00540EAB" w:rsidP="00540EAB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Также будем использовать таблицу первообразных для функций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sup>
        </m:sSup>
      </m:oMath>
      <w:r w:rsidRPr="00540EAB">
        <w:rPr>
          <w:rFonts w:ascii="Times New Roman" w:hAnsi="Times New Roman" w:cs="Times New Roman"/>
          <w:sz w:val="24"/>
          <w:szCs w:val="24"/>
        </w:rPr>
        <w:t xml:space="preserve">, при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540EAB">
        <w:rPr>
          <w:rFonts w:ascii="Times New Roman" w:hAnsi="Times New Roman" w:cs="Times New Roman"/>
          <w:sz w:val="24"/>
          <w:szCs w:val="24"/>
        </w:rPr>
        <w:t xml:space="preserve">=2 и для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.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E2BB60" w14:textId="77777777" w:rsidR="00540EAB" w:rsidRPr="00540EAB" w:rsidRDefault="00540EAB" w:rsidP="00540EAB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Находим одну из первообразных данной функции: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.</m:t>
            </m:r>
          </m:e>
        </m:func>
      </m:oMath>
    </w:p>
    <w:p w14:paraId="2D3B50A8" w14:textId="77777777" w:rsidR="00540EAB" w:rsidRPr="00540EAB" w:rsidRDefault="00540EAB" w:rsidP="00540EAB">
      <w:pPr>
        <w:spacing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40EAB">
        <w:rPr>
          <w:rFonts w:ascii="Times New Roman" w:hAnsi="Times New Roman" w:cs="Times New Roman"/>
          <w:b/>
          <w:i/>
          <w:sz w:val="24"/>
          <w:szCs w:val="24"/>
        </w:rPr>
        <w:t>Запись в тетрадях</w:t>
      </w:r>
    </w:p>
    <w:p w14:paraId="5791FD65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,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B2E6A8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.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478223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</w:rPr>
        <w:t xml:space="preserve">Аналогично решаются </w:t>
      </w:r>
    </w:p>
    <w:p w14:paraId="1A586105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</w:rPr>
        <w:t xml:space="preserve">№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988</w:t>
      </w:r>
      <w:r w:rsidRPr="00540EAB">
        <w:rPr>
          <w:rFonts w:ascii="Times New Roman" w:hAnsi="Times New Roman" w:cs="Times New Roman"/>
          <w:i/>
          <w:sz w:val="24"/>
          <w:szCs w:val="24"/>
        </w:rPr>
        <w:t>(1,3,5)</w:t>
      </w:r>
    </w:p>
    <w:p w14:paraId="4B8EAA4C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4DB9D8FF" wp14:editId="6DC67FEE">
            <wp:extent cx="4857750" cy="981075"/>
            <wp:effectExtent l="0" t="0" r="0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280944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</w:rPr>
        <w:t>№ 989 (1, 3, 5, 7)</w:t>
      </w:r>
    </w:p>
    <w:p w14:paraId="09F83F83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7326D0BC" wp14:editId="33229F21">
            <wp:extent cx="4400550" cy="1304925"/>
            <wp:effectExtent l="0" t="0" r="0" b="952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934D9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</w:rPr>
        <w:t>№ 990 (1, 3, 5)</w:t>
      </w:r>
    </w:p>
    <w:p w14:paraId="5D5D1B68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523F7EF1" wp14:editId="68F5C81A">
            <wp:extent cx="4524375" cy="88582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0EAB">
        <w:rPr>
          <w:rFonts w:ascii="Times New Roman" w:hAnsi="Times New Roman" w:cs="Times New Roman"/>
          <w:i/>
          <w:sz w:val="24"/>
          <w:szCs w:val="24"/>
        </w:rPr>
        <w:t>.</w:t>
      </w:r>
    </w:p>
    <w:p w14:paraId="57F155EC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Следующая задача звучит так: найти все первообразные функци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2x+3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7A2336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По таблице первообразных находим, что одной из первообразных функци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</m:oMath>
      <w:r w:rsidRPr="00540EAB">
        <w:rPr>
          <w:rFonts w:ascii="Times New Roman" w:hAnsi="Times New Roman" w:cs="Times New Roman"/>
          <w:sz w:val="24"/>
          <w:szCs w:val="24"/>
        </w:rPr>
        <w:t xml:space="preserve"> является функция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</m:oMath>
      <w:r w:rsidRPr="00540EAB">
        <w:rPr>
          <w:rFonts w:ascii="Times New Roman" w:hAnsi="Times New Roman" w:cs="Times New Roman"/>
          <w:sz w:val="24"/>
          <w:szCs w:val="24"/>
        </w:rPr>
        <w:t>.</w:t>
      </w:r>
    </w:p>
    <w:p w14:paraId="48A5BEB6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Как найдем производную второй функции?</w:t>
      </w:r>
    </w:p>
    <w:p w14:paraId="19921BC5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Также по таблице первообразных находим, что одной из первообразных функции </w:t>
      </w:r>
      <m:oMath>
        <m:r>
          <w:rPr>
            <w:rFonts w:ascii="Cambria Math" w:hAnsi="Cambria Math" w:cs="Times New Roman"/>
            <w:sz w:val="24"/>
            <w:szCs w:val="24"/>
          </w:rPr>
          <m:t>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2x+3)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 является функция 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2x+3)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 xml:space="preserve">. По правилам интегрирования одна из первообразных данной функци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2x+3)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>.</w:t>
      </w:r>
    </w:p>
    <w:p w14:paraId="15400B44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Это мы нашли одну из первообразных функции, а по условию задачи нужно найти все первообразные.</w:t>
      </w:r>
    </w:p>
    <w:p w14:paraId="54FCFA1B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Необходимо к найденной первообразной прибавить константу, т. е.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2x+3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- все первообразные функци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2x+3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0813C5D0" w14:textId="77777777" w:rsidR="00540EAB" w:rsidRPr="00540EAB" w:rsidRDefault="00540EAB" w:rsidP="00540EAB">
      <w:pPr>
        <w:spacing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40EAB">
        <w:rPr>
          <w:rFonts w:ascii="Times New Roman" w:hAnsi="Times New Roman" w:cs="Times New Roman"/>
          <w:b/>
          <w:i/>
          <w:sz w:val="24"/>
          <w:szCs w:val="24"/>
        </w:rPr>
        <w:t>Запись в тетрадя)</w:t>
      </w:r>
    </w:p>
    <w:p w14:paraId="79987488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+3</m:t>
                </m:r>
              </m:e>
            </m:d>
          </m:e>
        </m:func>
        <m:r>
          <w:rPr>
            <w:rFonts w:ascii="Cambria Math" w:hAnsi="Cambria Math" w:cs="Times New Roman"/>
            <w:sz w:val="24"/>
            <w:szCs w:val="24"/>
          </w:rPr>
          <m:t>,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BB798B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-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одна из первообразных функции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</m:oMath>
      <w:r w:rsidRPr="00540EAB">
        <w:rPr>
          <w:rFonts w:ascii="Times New Roman" w:hAnsi="Times New Roman" w:cs="Times New Roman"/>
          <w:sz w:val="24"/>
          <w:szCs w:val="24"/>
        </w:rPr>
        <w:t>,</w:t>
      </w:r>
    </w:p>
    <w:p w14:paraId="7B32B850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+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 одна из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первообразных функции </m:t>
        </m:r>
        <m:r>
          <w:rPr>
            <w:rFonts w:ascii="Cambria Math" w:hAnsi="Cambria Math" w:cs="Times New Roman"/>
            <w:sz w:val="24"/>
            <w:szCs w:val="24"/>
          </w:rPr>
          <m:t>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2x+3)</m:t>
            </m:r>
          </m:e>
        </m:func>
      </m:oMath>
      <w:r w:rsidRPr="00540EAB">
        <w:rPr>
          <w:rFonts w:ascii="Times New Roman" w:hAnsi="Times New Roman" w:cs="Times New Roman"/>
          <w:sz w:val="24"/>
          <w:szCs w:val="24"/>
        </w:rPr>
        <w:t>,</w:t>
      </w:r>
    </w:p>
    <w:p w14:paraId="63D5C7B3" w14:textId="77777777" w:rsidR="00540EAB" w:rsidRPr="00540EAB" w:rsidRDefault="00540EAB" w:rsidP="00540EAB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2x+3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- все первообразные функци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1-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4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(2x+3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1B5B1AEF" w14:textId="77777777" w:rsidR="00540EAB" w:rsidRPr="00540EAB" w:rsidRDefault="00540EAB" w:rsidP="00540EAB">
      <w:pPr>
        <w:widowControl w:val="0"/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</w:rPr>
        <w:t>Аналогично решается № 991 (1, 3, 5, 7)</w:t>
      </w:r>
    </w:p>
    <w:p w14:paraId="112514CD" w14:textId="77777777" w:rsidR="00540EAB" w:rsidRPr="00540EAB" w:rsidRDefault="00540EAB" w:rsidP="00540EAB">
      <w:pPr>
        <w:widowControl w:val="0"/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380A8482" wp14:editId="068A3AC2">
            <wp:extent cx="5295900" cy="1209675"/>
            <wp:effectExtent l="0" t="0" r="0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0EAB">
        <w:rPr>
          <w:rFonts w:ascii="Times New Roman" w:hAnsi="Times New Roman" w:cs="Times New Roman"/>
          <w:i/>
          <w:sz w:val="24"/>
          <w:szCs w:val="24"/>
        </w:rPr>
        <w:t>.</w:t>
      </w:r>
    </w:p>
    <w:p w14:paraId="569BA502" w14:textId="77777777" w:rsidR="00540EAB" w:rsidRPr="00540EAB" w:rsidRDefault="00540EAB" w:rsidP="00540EAB">
      <w:pPr>
        <w:pStyle w:val="1"/>
        <w:keepNext w:val="0"/>
        <w:widowControl w:val="0"/>
        <w:spacing w:line="360" w:lineRule="auto"/>
        <w:ind w:firstLine="709"/>
        <w:jc w:val="left"/>
        <w:rPr>
          <w:rFonts w:ascii="Times New Roman" w:hAnsi="Times New Roman" w:cs="Times New Roman"/>
          <w:sz w:val="24"/>
        </w:rPr>
      </w:pPr>
      <w:r w:rsidRPr="00540EAB">
        <w:rPr>
          <w:rFonts w:ascii="Times New Roman" w:hAnsi="Times New Roman" w:cs="Times New Roman"/>
          <w:sz w:val="24"/>
        </w:rPr>
        <w:t>Д/З</w:t>
      </w:r>
    </w:p>
    <w:p w14:paraId="2C1621D5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  № 988 (2, 4, 6), № 989 (2, 4, 6, 8), № 990 (2, 4, 6), № 991 (2, 4, 6, 8). </w:t>
      </w:r>
    </w:p>
    <w:p w14:paraId="681CB5A1" w14:textId="77777777" w:rsidR="00540EAB" w:rsidRPr="00540EAB" w:rsidRDefault="00540EAB" w:rsidP="00540EAB">
      <w:pPr>
        <w:pStyle w:val="1"/>
        <w:ind w:firstLine="709"/>
        <w:jc w:val="left"/>
        <w:rPr>
          <w:rFonts w:ascii="Times New Roman" w:hAnsi="Times New Roman" w:cs="Times New Roman"/>
          <w:color w:val="FF0000"/>
          <w:sz w:val="24"/>
          <w:u w:val="single"/>
        </w:rPr>
      </w:pPr>
      <w:r w:rsidRPr="00540EAB">
        <w:rPr>
          <w:rFonts w:ascii="Times New Roman" w:hAnsi="Times New Roman" w:cs="Times New Roman"/>
          <w:color w:val="FF0000"/>
          <w:sz w:val="24"/>
          <w:u w:val="single"/>
        </w:rPr>
        <w:t>Ответ с решением по вариантам</w:t>
      </w:r>
    </w:p>
    <w:p w14:paraId="3070C5BE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Вариант 1</w:t>
      </w:r>
    </w:p>
    <w:p w14:paraId="715EE535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i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1) Найти интервалы возрастания и убывания функции </w:t>
      </w:r>
      <w:r w:rsidRPr="00540EAB">
        <w:rPr>
          <w:rFonts w:ascii="Times New Roman" w:hAnsi="Times New Roman" w:cs="Times New Roman"/>
          <w:i/>
          <w:sz w:val="24"/>
          <w:szCs w:val="24"/>
        </w:rPr>
        <w:t>у = 6х – 2х</w:t>
      </w:r>
      <w:r w:rsidRPr="00540EAB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540EAB">
        <w:rPr>
          <w:rFonts w:ascii="Times New Roman" w:hAnsi="Times New Roman" w:cs="Times New Roman"/>
          <w:i/>
          <w:sz w:val="24"/>
          <w:szCs w:val="24"/>
        </w:rPr>
        <w:t>.</w:t>
      </w:r>
    </w:p>
    <w:p w14:paraId="608C24A1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1. Найдем стационарные точки, для этого найдем производную данной функции, затем приравняем её к нулю и решим полученное уравнение, корнями которого и будут являться стационарные точки. </w:t>
      </w:r>
    </w:p>
    <w:p w14:paraId="7B66106C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6-6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540EAB">
        <w:rPr>
          <w:rFonts w:ascii="Times New Roman" w:hAnsi="Times New Roman" w:cs="Times New Roman"/>
          <w:sz w:val="24"/>
          <w:szCs w:val="24"/>
        </w:rPr>
        <w:t xml:space="preserve">; Пусть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, тогда </w:t>
      </w:r>
      <m:oMath>
        <m:r>
          <w:rPr>
            <w:rFonts w:ascii="Cambria Math" w:hAnsi="Cambria Math" w:cs="Times New Roman"/>
            <w:sz w:val="24"/>
            <w:szCs w:val="24"/>
          </w:rPr>
          <m:t>6-6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, сдедовательно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,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±1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; </w:t>
      </w:r>
      <w:r w:rsidRPr="00540EAB">
        <w:rPr>
          <w:rFonts w:ascii="Times New Roman" w:hAnsi="Times New Roman" w:cs="Times New Roman"/>
          <w:i/>
          <w:sz w:val="24"/>
          <w:szCs w:val="24"/>
        </w:rPr>
        <w:t>х</w:t>
      </w:r>
      <w:r w:rsidRPr="00540EAB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540EAB">
        <w:rPr>
          <w:rFonts w:ascii="Times New Roman" w:hAnsi="Times New Roman" w:cs="Times New Roman"/>
          <w:sz w:val="24"/>
          <w:szCs w:val="24"/>
        </w:rPr>
        <w:t xml:space="preserve"> и </w:t>
      </w:r>
      <w:r w:rsidRPr="00540EAB">
        <w:rPr>
          <w:rFonts w:ascii="Times New Roman" w:hAnsi="Times New Roman" w:cs="Times New Roman"/>
          <w:i/>
          <w:sz w:val="24"/>
          <w:szCs w:val="24"/>
        </w:rPr>
        <w:t>х</w:t>
      </w:r>
      <w:r w:rsidRPr="00540EAB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540EAB">
        <w:rPr>
          <w:rFonts w:ascii="Times New Roman" w:hAnsi="Times New Roman" w:cs="Times New Roman"/>
          <w:sz w:val="24"/>
          <w:szCs w:val="24"/>
        </w:rPr>
        <w:t xml:space="preserve"> стационарные точки;</w:t>
      </w:r>
    </w:p>
    <w:p w14:paraId="1590FA92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2. Стационарные точки разбивают координатную прямую на три интервала. В тех интервалах, где производная функции положительна сама функция возрастает, где отрицательна – убывает.</w:t>
      </w:r>
    </w:p>
    <w:p w14:paraId="75E965EA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7FFCDB8C" wp14:editId="227F771B">
                <wp:simplePos x="0" y="0"/>
                <wp:positionH relativeFrom="column">
                  <wp:posOffset>434340</wp:posOffset>
                </wp:positionH>
                <wp:positionV relativeFrom="paragraph">
                  <wp:posOffset>208915</wp:posOffset>
                </wp:positionV>
                <wp:extent cx="2333625" cy="285750"/>
                <wp:effectExtent l="9525" t="17780" r="19050" b="48895"/>
                <wp:wrapNone/>
                <wp:docPr id="33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3625" cy="285750"/>
                          <a:chOff x="2385" y="8985"/>
                          <a:chExt cx="3675" cy="450"/>
                        </a:xfrm>
                      </wpg:grpSpPr>
                      <wpg:grpSp>
                        <wpg:cNvPr id="34" name="Group 7"/>
                        <wpg:cNvGrpSpPr>
                          <a:grpSpLocks/>
                        </wpg:cNvGrpSpPr>
                        <wpg:grpSpPr bwMode="auto">
                          <a:xfrm>
                            <a:off x="2385" y="8985"/>
                            <a:ext cx="3675" cy="165"/>
                            <a:chOff x="2385" y="9060"/>
                            <a:chExt cx="3675" cy="165"/>
                          </a:xfrm>
                        </wpg:grpSpPr>
                        <wps:wsp>
                          <wps:cNvPr id="35" name="AutoShap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85" y="9150"/>
                              <a:ext cx="36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Oval 5"/>
                          <wps:cNvSpPr>
                            <a:spLocks noChangeArrowheads="1"/>
                          </wps:cNvSpPr>
                          <wps:spPr bwMode="auto">
                            <a:xfrm>
                              <a:off x="4770" y="9060"/>
                              <a:ext cx="143" cy="165"/>
                            </a:xfrm>
                            <a:prstGeom prst="ellipse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8" y="9060"/>
                              <a:ext cx="143" cy="165"/>
                            </a:xfrm>
                            <a:prstGeom prst="ellipse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 w="3175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68686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8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2955" y="9225"/>
                            <a:ext cx="225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5475" y="9225"/>
                            <a:ext cx="225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4125" y="9225"/>
                            <a:ext cx="225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9FB94E" id="Group 11" o:spid="_x0000_s1026" style="position:absolute;margin-left:34.2pt;margin-top:16.45pt;width:183.75pt;height:22.5pt;z-index:251653632" coordorigin="2385,8985" coordsize="3675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">
                <v:group id="Group 7" o:spid="_x0000_s1027" style="position:absolute;left:2385;top:8985;width:3675;height:165" coordorigin="2385,9060" coordsize="367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" o:spid="_x0000_s1028" type="#_x0000_t32" style="position:absolute;left:2385;top:9150;width:367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">
                    <v:stroke endarrow="block"/>
                  </v:shape>
                  <v:oval id="Oval 5" o:spid="_x0000_s1029" style="position:absolute;left:4770;top:9060;width:143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" fillcolor="white [3201]" strokecolor="black [3200]" strokeweight="2.5pt">
                    <v:shadow color="#868686"/>
                  </v:oval>
                  <v:oval id="Oval 6" o:spid="_x0000_s1030" style="position:absolute;left:3428;top:9060;width:143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" fillcolor="white [3201]" strokecolor="black [3200]" strokeweight="2.5pt">
                    <v:shadow color="#868686"/>
                  </v:oval>
                </v:group>
                <v:shape id="AutoShape 8" o:spid="_x0000_s1031" type="#_x0000_t32" style="position:absolute;left:2955;top:9225;width:225;height:2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">
                  <v:stroke endarrow="block"/>
                </v:shape>
                <v:shape id="AutoShape 9" o:spid="_x0000_s1032" type="#_x0000_t32" style="position:absolute;left:5475;top:9225;width:225;height:2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">
                  <v:stroke endarrow="block"/>
                </v:shape>
                <v:shape id="AutoShape 10" o:spid="_x0000_s1033" type="#_x0000_t32" style="position:absolute;left:4125;top:9225;width:225;height:2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">
                  <v:stroke endarrow="block"/>
                </v:shape>
              </v:group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</m:oMath>
      <w:r w:rsidRPr="00540EAB">
        <w:rPr>
          <w:rFonts w:ascii="Times New Roman" w:hAnsi="Times New Roman" w:cs="Times New Roman"/>
          <w:sz w:val="24"/>
          <w:szCs w:val="24"/>
        </w:rPr>
        <w:t xml:space="preserve">    -               +                -             </w:t>
      </w:r>
    </w:p>
    <w:p w14:paraId="15F7A8AA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 </w:t>
      </w:r>
      <w:r w:rsidRPr="00540EAB">
        <w:rPr>
          <w:rFonts w:ascii="Times New Roman" w:hAnsi="Times New Roman" w:cs="Times New Roman"/>
          <w:i/>
          <w:sz w:val="24"/>
          <w:szCs w:val="24"/>
        </w:rPr>
        <w:t>у</w:t>
      </w:r>
      <w:r w:rsidRPr="00540EAB">
        <w:rPr>
          <w:rFonts w:ascii="Times New Roman" w:hAnsi="Times New Roman" w:cs="Times New Roman"/>
          <w:sz w:val="24"/>
          <w:szCs w:val="24"/>
        </w:rPr>
        <w:t xml:space="preserve">           -1                 1         </w:t>
      </w:r>
    </w:p>
    <w:p w14:paraId="590E2F8A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Следовательно </w:t>
      </w:r>
      <w:r w:rsidRPr="00540EAB">
        <w:rPr>
          <w:rFonts w:ascii="Times New Roman" w:hAnsi="Times New Roman" w:cs="Times New Roman"/>
          <w:i/>
          <w:sz w:val="24"/>
          <w:szCs w:val="24"/>
        </w:rPr>
        <w:t>у</w:t>
      </w:r>
      <w:r w:rsidRPr="00540EAB">
        <w:rPr>
          <w:rFonts w:ascii="Times New Roman" w:hAnsi="Times New Roman" w:cs="Times New Roman"/>
          <w:sz w:val="24"/>
          <w:szCs w:val="24"/>
        </w:rPr>
        <w:t xml:space="preserve"> убывает при </w:t>
      </w:r>
      <w:r w:rsidRPr="00540EAB">
        <w:rPr>
          <w:rFonts w:ascii="Times New Roman" w:hAnsi="Times New Roman" w:cs="Times New Roman"/>
          <w:i/>
          <w:sz w:val="24"/>
          <w:szCs w:val="24"/>
        </w:rPr>
        <w:t xml:space="preserve">х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</m:oMath>
      <w:r w:rsidRPr="00540EA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40EAB">
        <w:rPr>
          <w:rFonts w:ascii="Times New Roman" w:hAnsi="Times New Roman" w:cs="Times New Roman"/>
          <w:sz w:val="24"/>
          <w:szCs w:val="24"/>
        </w:rPr>
        <w:t>(-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∞</m:t>
        </m:r>
      </m:oMath>
      <w:r w:rsidRPr="00540EAB">
        <w:rPr>
          <w:rFonts w:ascii="Times New Roman" w:hAnsi="Times New Roman" w:cs="Times New Roman"/>
          <w:sz w:val="24"/>
          <w:szCs w:val="24"/>
        </w:rPr>
        <w:t>;-1)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∪</m:t>
        </m:r>
      </m:oMath>
      <w:r w:rsidRPr="00540EAB">
        <w:rPr>
          <w:rFonts w:ascii="Times New Roman" w:hAnsi="Times New Roman" w:cs="Times New Roman"/>
          <w:sz w:val="24"/>
          <w:szCs w:val="24"/>
        </w:rPr>
        <w:t>(1;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∞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) и возрастает при          </w:t>
      </w:r>
      <w:r w:rsidRPr="00540EAB">
        <w:rPr>
          <w:rFonts w:ascii="Times New Roman" w:hAnsi="Times New Roman" w:cs="Times New Roman"/>
          <w:i/>
          <w:sz w:val="24"/>
          <w:szCs w:val="24"/>
        </w:rPr>
        <w:t xml:space="preserve">х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</m:oMath>
      <w:r w:rsidRPr="00540EA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40EAB">
        <w:rPr>
          <w:rFonts w:ascii="Times New Roman" w:hAnsi="Times New Roman" w:cs="Times New Roman"/>
          <w:sz w:val="24"/>
          <w:szCs w:val="24"/>
        </w:rPr>
        <w:t>(-1;1).</w:t>
      </w:r>
    </w:p>
    <w:p w14:paraId="10429A4D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2) 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=3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540EAB">
        <w:rPr>
          <w:rFonts w:ascii="Times New Roman" w:hAnsi="Times New Roman" w:cs="Times New Roman"/>
          <w:i/>
          <w:sz w:val="24"/>
          <w:szCs w:val="24"/>
        </w:rPr>
        <w:t>+4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–1</w:t>
      </w:r>
      <w:r w:rsidRPr="00540EAB">
        <w:rPr>
          <w:rFonts w:ascii="Times New Roman" w:hAnsi="Times New Roman" w:cs="Times New Roman"/>
          <w:sz w:val="24"/>
          <w:szCs w:val="24"/>
        </w:rPr>
        <w:t xml:space="preserve">;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x+4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;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6*3+4=22</m:t>
        </m:r>
      </m:oMath>
      <w:r w:rsidRPr="00540EAB">
        <w:rPr>
          <w:rFonts w:ascii="Times New Roman" w:hAnsi="Times New Roman" w:cs="Times New Roman"/>
          <w:sz w:val="24"/>
          <w:szCs w:val="24"/>
        </w:rPr>
        <w:t>.</w:t>
      </w:r>
    </w:p>
    <w:p w14:paraId="6626354A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Вариант 2</w:t>
      </w:r>
    </w:p>
    <w:p w14:paraId="62D7565C" w14:textId="77777777" w:rsidR="00540EAB" w:rsidRPr="00540EAB" w:rsidRDefault="00540EAB" w:rsidP="00540EAB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1) Найти точки экстремума функции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540EAB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A18F8A3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1. Найдем стационарные точки, для этого найдем производную данной функции, затем приравняем её к нулю и решим полученное уравнение, корнями которого и будут являться стационарные точки. </w:t>
      </w:r>
    </w:p>
    <w:p w14:paraId="2B0770AA" w14:textId="77777777" w:rsidR="00540EAB" w:rsidRPr="00540EAB" w:rsidRDefault="00540EAB" w:rsidP="00540EAB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540EAB">
        <w:rPr>
          <w:rFonts w:ascii="Times New Roman" w:hAnsi="Times New Roman" w:cs="Times New Roman"/>
          <w:sz w:val="24"/>
          <w:szCs w:val="24"/>
        </w:rPr>
        <w:t xml:space="preserve">; Пусть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, тогда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, следовательно, 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,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±3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, и </w:t>
      </w:r>
      <m:oMath>
        <m:r>
          <w:rPr>
            <w:rFonts w:ascii="Cambria Math" w:hAnsi="Cambria Math" w:cs="Times New Roman"/>
            <w:sz w:val="24"/>
            <w:szCs w:val="24"/>
          </w:rPr>
          <m:t>x≠0</m:t>
        </m:r>
      </m:oMath>
      <w:r w:rsidRPr="00540EAB">
        <w:rPr>
          <w:rFonts w:ascii="Times New Roman" w:hAnsi="Times New Roman" w:cs="Times New Roman"/>
          <w:sz w:val="24"/>
          <w:szCs w:val="24"/>
        </w:rPr>
        <w:t>.</w:t>
      </w:r>
    </w:p>
    <w:p w14:paraId="5779EF84" w14:textId="77777777" w:rsidR="00540EAB" w:rsidRPr="00540EAB" w:rsidRDefault="00540EAB" w:rsidP="00540EAB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>2. Стационарные точки разбивают координатную прямую на четыре интервала. Те точки, при переходе через которые производная функции меняет знак, являются точками экстремума.</w:t>
      </w:r>
    </w:p>
    <w:p w14:paraId="7BE678E9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0F091A5B" wp14:editId="6B44DCD6">
                <wp:simplePos x="0" y="0"/>
                <wp:positionH relativeFrom="column">
                  <wp:posOffset>443865</wp:posOffset>
                </wp:positionH>
                <wp:positionV relativeFrom="paragraph">
                  <wp:posOffset>182880</wp:posOffset>
                </wp:positionV>
                <wp:extent cx="2324100" cy="104775"/>
                <wp:effectExtent l="9525" t="13970" r="19050" b="33655"/>
                <wp:wrapNone/>
                <wp:docPr id="41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4100" cy="104775"/>
                          <a:chOff x="2400" y="1980"/>
                          <a:chExt cx="3660" cy="165"/>
                        </a:xfrm>
                      </wpg:grpSpPr>
                      <wps:wsp>
                        <wps:cNvPr id="42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2400" y="2070"/>
                            <a:ext cx="36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4095" y="1980"/>
                            <a:ext cx="143" cy="16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dk1">
                                  <a:lumMod val="60000"/>
                                  <a:lumOff val="40000"/>
                                </a:schemeClr>
                              </a:gs>
                              <a:gs pos="50000">
                                <a:schemeClr val="dk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dk1">
                                  <a:lumMod val="60000"/>
                                  <a:lumOff val="4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lt1">
                                <a:lumMod val="50000"/>
                                <a:lumOff val="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5093" y="1980"/>
                            <a:ext cx="143" cy="16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dk1">
                                  <a:lumMod val="60000"/>
                                  <a:lumOff val="40000"/>
                                </a:schemeClr>
                              </a:gs>
                              <a:gs pos="50000">
                                <a:schemeClr val="dk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dk1">
                                  <a:lumMod val="60000"/>
                                  <a:lumOff val="4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lt1">
                                <a:lumMod val="50000"/>
                                <a:lumOff val="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3127" y="1980"/>
                            <a:ext cx="143" cy="16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chemeClr val="dk1">
                                  <a:lumMod val="60000"/>
                                  <a:lumOff val="40000"/>
                                </a:schemeClr>
                              </a:gs>
                              <a:gs pos="50000">
                                <a:schemeClr val="dk1">
                                  <a:lumMod val="100000"/>
                                  <a:lumOff val="0"/>
                                </a:schemeClr>
                              </a:gs>
                              <a:gs pos="100000">
                                <a:schemeClr val="dk1">
                                  <a:lumMod val="60000"/>
                                  <a:lumOff val="40000"/>
                                </a:schemeClr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chemeClr val="lt1">
                                <a:lumMod val="50000"/>
                                <a:lumOff val="0"/>
                              </a:scheme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9BE90C" id="Group 16" o:spid="_x0000_s1026" style="position:absolute;margin-left:34.95pt;margin-top:14.4pt;width:183pt;height:8.25pt;z-index:251656704" coordorigin="2400,1980" coordsize="3660,1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">
                <v:shape id="AutoShape 12" o:spid="_x0000_s1027" type="#_x0000_t32" style="position:absolute;left:2400;top:2070;width:36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">
                  <v:stroke endarrow="block"/>
                </v:shape>
                <v:oval id="Oval 13" o:spid="_x0000_s1028" style="position:absolute;left:4095;top:1980;width:143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" fillcolor="#666 [1936]" strokecolor="black [3200]" strokeweight="1pt">
                  <v:fill color2="black [3200]" focus="50%" type="gradient"/>
                  <v:shadow on="t" color="#7f7f7f [1601]" offset="1pt"/>
                </v:oval>
                <v:oval id="Oval 14" o:spid="_x0000_s1029" style="position:absolute;left:5093;top:1980;width:143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" fillcolor="#666 [1936]" strokecolor="black [3200]" strokeweight="1pt">
                  <v:fill color2="black [3200]" focus="50%" type="gradient"/>
                  <v:shadow on="t" color="#7f7f7f [1601]" offset="1pt"/>
                </v:oval>
                <v:oval id="Oval 15" o:spid="_x0000_s1030" style="position:absolute;left:3127;top:1980;width:143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" fillcolor="#666 [1936]" strokecolor="black [3200]" strokeweight="1pt">
                  <v:fill color2="black [3200]" focus="50%" type="gradient"/>
                  <v:shadow on="t" color="#7f7f7f [1601]" offset="1pt"/>
                </v:oval>
              </v:group>
            </w:pict>
          </mc:Fallback>
        </mc:AlternateConten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</m:oMath>
      <w:r w:rsidRPr="00540EAB">
        <w:rPr>
          <w:rFonts w:ascii="Times New Roman" w:hAnsi="Times New Roman" w:cs="Times New Roman"/>
          <w:noProof/>
          <w:sz w:val="24"/>
          <w:szCs w:val="24"/>
        </w:rPr>
        <w:t xml:space="preserve"> +           -            -            +</w:t>
      </w:r>
    </w:p>
    <w:p w14:paraId="53B97A4E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i/>
          <w:sz w:val="24"/>
          <w:szCs w:val="24"/>
        </w:rPr>
        <w:t xml:space="preserve">у        </w:t>
      </w:r>
      <w:r w:rsidRPr="00540EAB">
        <w:rPr>
          <w:rFonts w:ascii="Times New Roman" w:hAnsi="Times New Roman" w:cs="Times New Roman"/>
          <w:sz w:val="24"/>
          <w:szCs w:val="24"/>
        </w:rPr>
        <w:t xml:space="preserve">-3           0             3   </w:t>
      </w:r>
    </w:p>
    <w:p w14:paraId="0D95DF53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Значит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,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±3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- точки экстремума, причем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-3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- точка максимума, а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3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 - точка минимума.</w:t>
      </w:r>
    </w:p>
    <w:p w14:paraId="49A53696" w14:textId="77777777" w:rsidR="00540EAB" w:rsidRPr="00540EAB" w:rsidRDefault="00540EAB" w:rsidP="00540EAB">
      <w:pPr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40EAB">
        <w:rPr>
          <w:rFonts w:ascii="Times New Roman" w:hAnsi="Times New Roman" w:cs="Times New Roman"/>
          <w:sz w:val="24"/>
          <w:szCs w:val="24"/>
        </w:rPr>
        <w:t xml:space="preserve">2)  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40EAB">
        <w:rPr>
          <w:rFonts w:ascii="Times New Roman" w:hAnsi="Times New Roman" w:cs="Times New Roman"/>
          <w:i/>
          <w:sz w:val="24"/>
          <w:szCs w:val="24"/>
        </w:rPr>
        <w:t>(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)=5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540EAB">
        <w:rPr>
          <w:rFonts w:ascii="Times New Roman" w:hAnsi="Times New Roman" w:cs="Times New Roman"/>
          <w:i/>
          <w:sz w:val="24"/>
          <w:szCs w:val="24"/>
        </w:rPr>
        <w:t>+5</w:t>
      </w:r>
      <w:r w:rsidRPr="00540EAB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0EAB">
        <w:rPr>
          <w:rFonts w:ascii="Times New Roman" w:hAnsi="Times New Roman" w:cs="Times New Roman"/>
          <w:i/>
          <w:sz w:val="24"/>
          <w:szCs w:val="24"/>
        </w:rPr>
        <w:t>–</w:t>
      </w:r>
      <w:r w:rsidRPr="00540EAB">
        <w:rPr>
          <w:rFonts w:ascii="Times New Roman" w:hAnsi="Times New Roman" w:cs="Times New Roman"/>
          <w:sz w:val="24"/>
          <w:szCs w:val="24"/>
        </w:rPr>
        <w:t xml:space="preserve">5;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0x+5</m:t>
        </m:r>
      </m:oMath>
      <w:r w:rsidRPr="00540EAB">
        <w:rPr>
          <w:rFonts w:ascii="Times New Roman" w:hAnsi="Times New Roman" w:cs="Times New Roman"/>
          <w:sz w:val="24"/>
          <w:szCs w:val="24"/>
        </w:rPr>
        <w:t xml:space="preserve">;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0*1+5=15</m:t>
        </m:r>
      </m:oMath>
      <w:r w:rsidRPr="00540EAB">
        <w:rPr>
          <w:rFonts w:ascii="Times New Roman" w:hAnsi="Times New Roman" w:cs="Times New Roman"/>
          <w:sz w:val="24"/>
          <w:szCs w:val="24"/>
        </w:rPr>
        <w:t>.</w:t>
      </w:r>
    </w:p>
    <w:p w14:paraId="622C049D" w14:textId="77777777" w:rsidR="00540EAB" w:rsidRPr="00540EAB" w:rsidRDefault="00540EAB" w:rsidP="00540EAB">
      <w:pPr>
        <w:rPr>
          <w:rFonts w:ascii="Times New Roman" w:hAnsi="Times New Roman" w:cs="Times New Roman"/>
          <w:sz w:val="24"/>
          <w:szCs w:val="24"/>
        </w:rPr>
      </w:pPr>
    </w:p>
    <w:p w14:paraId="00FF58E2" w14:textId="77777777" w:rsidR="00A43A11" w:rsidRDefault="00A43A11" w:rsidP="00C947F4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14:paraId="1867E9D7" w14:textId="239000DC" w:rsidR="00A43A11" w:rsidRDefault="00A43A11" w:rsidP="00C947F4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>Урок №191-193 Таблица первообразных</w:t>
      </w:r>
    </w:p>
    <w:p w14:paraId="0453E0CE" w14:textId="77777777" w:rsidR="00C947F4" w:rsidRPr="004A0CF9" w:rsidRDefault="00C947F4" w:rsidP="00C947F4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Первообразная нуля равна С</w:t>
      </w:r>
    </w:p>
    <w:p w14:paraId="20E3DFF5" w14:textId="77777777" w:rsidR="00C947F4" w:rsidRPr="00D6646E" w:rsidRDefault="00C947F4" w:rsidP="00C947F4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D6646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B5AAA6" wp14:editId="04609CD1">
            <wp:extent cx="3457575" cy="41052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13786B" w14:textId="77777777" w:rsidR="00C947F4" w:rsidRPr="004A0CF9" w:rsidRDefault="00C947F4" w:rsidP="00C947F4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Если y=F(x) – это первообразная для функции y=f(x) на промежутке Х, то у у=f(x) бесконечно много первообразных и все они имеют вид y=F(x)+C</w:t>
      </w:r>
    </w:p>
    <w:p w14:paraId="42FF8679" w14:textId="77777777" w:rsidR="00C947F4" w:rsidRPr="004A0CF9" w:rsidRDefault="00C947F4" w:rsidP="00C947F4">
      <w:pPr>
        <w:shd w:val="clear" w:color="auto" w:fill="FFFFFF"/>
        <w:spacing w:before="360" w:after="180" w:line="240" w:lineRule="auto"/>
        <w:outlineLvl w:val="2"/>
        <w:rPr>
          <w:rFonts w:ascii="Times New Roman" w:eastAsia="Times New Roman" w:hAnsi="Times New Roman" w:cs="Times New Roman"/>
          <w:b/>
          <w:bCs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b/>
          <w:bCs/>
          <w:color w:val="555555"/>
          <w:sz w:val="24"/>
          <w:szCs w:val="24"/>
          <w:lang w:eastAsia="ru-RU"/>
        </w:rPr>
        <w:t>Правила вычисления первообразных:</w:t>
      </w:r>
    </w:p>
    <w:p w14:paraId="5FD6B57C" w14:textId="77777777" w:rsidR="00C947F4" w:rsidRPr="004A0CF9" w:rsidRDefault="00C947F4" w:rsidP="00C947F4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Первообразная суммы равна сумме первообразных. Если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- первообразная для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, а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G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– первообразная для g(x), то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(x)+G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- первообразная для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(x)+g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.</w:t>
      </w:r>
    </w:p>
    <w:p w14:paraId="4AFD349B" w14:textId="77777777" w:rsidR="00C947F4" w:rsidRPr="004A0CF9" w:rsidRDefault="00C947F4" w:rsidP="00C947F4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Постоянный множитель выносится за знак первообразной. Если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- первообразная для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, а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k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– постоянная величина, то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k F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- первообразная для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k f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.</w:t>
      </w:r>
    </w:p>
    <w:p w14:paraId="6ED800FD" w14:textId="77777777" w:rsidR="00C947F4" w:rsidRPr="00D6646E" w:rsidRDefault="00C947F4" w:rsidP="00C947F4">
      <w:pPr>
        <w:numPr>
          <w:ilvl w:val="0"/>
          <w:numId w:val="10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Если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(x)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- первообразная для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(x), а,k,b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- постоянные величины, причем k≠0, то </w:t>
      </w:r>
    </w:p>
    <w:p w14:paraId="6FAACC37" w14:textId="77777777" w:rsidR="00C947F4" w:rsidRPr="004A0CF9" w:rsidRDefault="00C947F4" w:rsidP="00C947F4">
      <w:pPr>
        <w:shd w:val="clear" w:color="auto" w:fill="FFFFFF"/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k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∙F(kx+b)</m:t>
        </m:r>
      </m:oMath>
      <w:r w:rsidRPr="00D6646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это первообразная для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f(kx+b)</m:t>
        </m:r>
      </m:oMath>
    </w:p>
    <w:p w14:paraId="06693FD0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Пример:</w:t>
      </w:r>
    </w:p>
    <w:p w14:paraId="0EC1BC59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Найти первообразную для функции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color w:val="555555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555555"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=2sinx+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555555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555555"/>
                <w:sz w:val="24"/>
                <w:szCs w:val="24"/>
                <w:lang w:eastAsia="ru-RU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555555"/>
                <w:sz w:val="24"/>
                <w:szCs w:val="24"/>
                <w:lang w:eastAsia="ru-RU"/>
              </w:rPr>
              <m:t>x</m:t>
            </m:r>
          </m:den>
        </m:f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555555"/>
                <w:sz w:val="24"/>
                <w:szCs w:val="24"/>
                <w:lang w:eastAsia="ru-RU"/>
              </w:rPr>
            </m:ctrlPr>
          </m:fPr>
          <m:num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555555"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555555"/>
                    <w:sz w:val="24"/>
                    <w:szCs w:val="24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555555"/>
                    <w:sz w:val="24"/>
                    <w:szCs w:val="24"/>
                    <w:lang w:eastAsia="ru-RU"/>
                  </w:rPr>
                  <m:t>x</m:t>
                </m:r>
              </m:e>
            </m:func>
          </m:num>
          <m:den>
            <m:r>
              <w:rPr>
                <w:rFonts w:ascii="Cambria Math" w:eastAsia="Times New Roman" w:hAnsi="Cambria Math" w:cs="Times New Roman"/>
                <w:color w:val="555555"/>
                <w:sz w:val="24"/>
                <w:szCs w:val="24"/>
                <w:lang w:eastAsia="ru-RU"/>
              </w:rPr>
              <m:t>3</m:t>
            </m:r>
          </m:den>
        </m:f>
      </m:oMath>
    </w:p>
    <w:p w14:paraId="39635522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Решение:</w:t>
      </w:r>
    </w:p>
    <w:p w14:paraId="32C5D909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Чтобы было проще найти первообразную от функции, выделим коэффициенты каждого слагаемого</w:t>
      </w:r>
    </w:p>
    <w:p w14:paraId="6B240662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=2sinx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4</m:t>
              </m:r>
            </m:num>
            <m:den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x</m:t>
              </m:r>
            </m:den>
          </m:f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fPr>
            <m:num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555555"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x</m:t>
                  </m:r>
                </m:e>
              </m:func>
            </m:num>
            <m:den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=2∙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sin</m:t>
              </m:r>
            </m:fName>
            <m:e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x+4∙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555555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x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555555"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∙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555555"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x</m:t>
                  </m:r>
                </m:e>
              </m:func>
            </m:e>
          </m:func>
        </m:oMath>
      </m:oMathPara>
    </w:p>
    <w:p w14:paraId="6015CED1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Далее, воспользовавшись таблицей первообразных, найдем первообразную для каждой функции, входящих в состав f(x)</w:t>
      </w:r>
    </w:p>
    <w:p w14:paraId="3FAC1373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Cambria Math" w:eastAsia="Times New Roman" w:hAnsi="Cambria Math" w:cs="Times New Roman"/>
          <w:color w:val="555555"/>
          <w:sz w:val="24"/>
          <w:szCs w:val="24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f1=sinx</m:t>
          </m:r>
        </m:oMath>
      </m:oMathPara>
    </w:p>
    <w:p w14:paraId="4772EF5B" w14:textId="77777777" w:rsidR="00C947F4" w:rsidRPr="00D6646E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f2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x</m:t>
              </m:r>
            </m:den>
          </m:f>
        </m:oMath>
      </m:oMathPara>
    </w:p>
    <w:p w14:paraId="1F5541F7" w14:textId="77777777" w:rsidR="00C947F4" w:rsidRPr="00D6646E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x</m:t>
              </m:r>
            </m:e>
          </m:func>
        </m:oMath>
      </m:oMathPara>
    </w:p>
    <w:p w14:paraId="24D05448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73E26CB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Для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1=sinx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первообразная равна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1=−cosx</w:t>
      </w:r>
    </w:p>
    <w:p w14:paraId="56633560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Для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2=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color w:val="555555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555555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555555"/>
                <w:sz w:val="24"/>
                <w:szCs w:val="24"/>
                <w:lang w:eastAsia="ru-RU"/>
              </w:rPr>
              <m:t>x</m:t>
            </m:r>
          </m:den>
        </m:f>
      </m:oMath>
      <w:r w:rsidRPr="00D6646E">
        <w:rPr>
          <w:rFonts w:ascii="Times New Roman" w:eastAsia="Times New Roman" w:hAnsi="Times New Roman" w:cs="Times New Roman"/>
          <w:iCs/>
          <w:color w:val="555555"/>
          <w:sz w:val="24"/>
          <w:szCs w:val="24"/>
          <w:lang w:eastAsia="ru-RU"/>
        </w:rPr>
        <w:t xml:space="preserve">  первообразная равн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iCs/>
                <w:color w:val="555555"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555555"/>
                <w:sz w:val="24"/>
                <w:szCs w:val="24"/>
                <w:lang w:eastAsia="ru-RU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color w:val="555555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=ln</m:t>
        </m:r>
        <m:d>
          <m:dPr>
            <m:begChr m:val="|"/>
            <m:endChr m:val="|"/>
            <m:ctrlPr>
              <w:rPr>
                <w:rFonts w:ascii="Cambria Math" w:eastAsia="Times New Roman" w:hAnsi="Cambria Math" w:cs="Times New Roman"/>
                <w:i/>
                <w:iCs/>
                <w:color w:val="555555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color w:val="555555"/>
                <w:sz w:val="24"/>
                <w:szCs w:val="24"/>
                <w:lang w:eastAsia="ru-RU"/>
              </w:rPr>
              <m:t>x</m:t>
            </m:r>
          </m:e>
        </m:d>
      </m:oMath>
    </w:p>
    <w:p w14:paraId="370398D7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Для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2=cosx</w:t>
      </w: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первообразная равна </w:t>
      </w:r>
      <w:r w:rsidRPr="004A0CF9">
        <w:rPr>
          <w:rFonts w:ascii="Times New Roman" w:eastAsia="Times New Roman" w:hAnsi="Times New Roman" w:cs="Times New Roman"/>
          <w:i/>
          <w:iCs/>
          <w:color w:val="555555"/>
          <w:sz w:val="24"/>
          <w:szCs w:val="24"/>
          <w:lang w:eastAsia="ru-RU"/>
        </w:rPr>
        <w:t>F3=sinx</w:t>
      </w:r>
    </w:p>
    <w:p w14:paraId="200B3857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По первому правилу вычисления первообразных получаем:</w:t>
      </w:r>
    </w:p>
    <w:p w14:paraId="697D18FA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Cambria Math" w:eastAsia="Times New Roman" w:hAnsi="Cambria Math" w:cs="Times New Roman"/>
          <w:color w:val="555555"/>
          <w:sz w:val="24"/>
          <w:szCs w:val="24"/>
          <w:lang w:eastAsia="ru-RU"/>
          <w:oMath/>
        </w:rPr>
      </w:pPr>
      <m:oMathPara>
        <m:oMath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F(x)=2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1</m:t>
              </m:r>
            </m:sub>
          </m:sSub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+4</m:t>
          </m:r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3</m:t>
              </m:r>
            </m:den>
          </m:f>
          <m:sSub>
            <m:sSub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F</m:t>
              </m:r>
            </m:e>
            <m:sub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</m:t>
              </m:r>
            </m:sub>
          </m:sSub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=2∙(-cosx)+4∙ln|x|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∙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sin</m:t>
              </m:r>
            </m:fName>
            <m:e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x</m:t>
              </m:r>
            </m:e>
          </m:func>
        </m:oMath>
      </m:oMathPara>
    </w:p>
    <w:p w14:paraId="7F341193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Итак, общий вид первообразной для заданной функции</w:t>
      </w:r>
    </w:p>
    <w:p w14:paraId="0B931DAE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F(x)=-2cosx+4ln|x|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555555"/>
                  <w:sz w:val="24"/>
                  <w:szCs w:val="24"/>
                  <w:lang w:eastAsia="ru-RU"/>
                </w:rPr>
              </m:ctrlPr>
            </m:fPr>
            <m:num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555555"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555555"/>
                      <w:sz w:val="24"/>
                      <w:szCs w:val="24"/>
                      <w:lang w:eastAsia="ru-RU"/>
                    </w:rPr>
                    <m:t>x</m:t>
                  </m:r>
                </m:e>
              </m:func>
            </m:num>
            <m:den>
              <m:r>
                <w:rPr>
                  <w:rFonts w:ascii="Cambria Math" w:eastAsia="Times New Roman" w:hAnsi="Cambria Math" w:cs="Times New Roman"/>
                  <w:color w:val="555555"/>
                  <w:sz w:val="24"/>
                  <w:szCs w:val="24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color w:val="555555"/>
              <w:sz w:val="24"/>
              <w:szCs w:val="24"/>
              <w:lang w:eastAsia="ru-RU"/>
            </w:rPr>
            <m:t>+C</m:t>
          </m:r>
        </m:oMath>
      </m:oMathPara>
    </w:p>
    <w:p w14:paraId="25E657A2" w14:textId="77777777" w:rsidR="00C947F4" w:rsidRPr="004A0CF9" w:rsidRDefault="00C947F4" w:rsidP="00C947F4">
      <w:pPr>
        <w:shd w:val="clear" w:color="auto" w:fill="FFFFFF"/>
        <w:spacing w:before="360" w:after="180" w:line="240" w:lineRule="auto"/>
        <w:outlineLvl w:val="2"/>
        <w:rPr>
          <w:rFonts w:ascii="Times New Roman" w:eastAsia="Times New Roman" w:hAnsi="Times New Roman" w:cs="Times New Roman"/>
          <w:b/>
          <w:bCs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b/>
          <w:bCs/>
          <w:color w:val="555555"/>
          <w:sz w:val="24"/>
          <w:szCs w:val="24"/>
          <w:lang w:eastAsia="ru-RU"/>
        </w:rPr>
        <w:t>Связь между графиками функции и ее первообразной:</w:t>
      </w:r>
    </w:p>
    <w:p w14:paraId="10BC96E7" w14:textId="77777777" w:rsidR="00C947F4" w:rsidRPr="004A0CF9" w:rsidRDefault="00C947F4" w:rsidP="00C947F4">
      <w:pPr>
        <w:numPr>
          <w:ilvl w:val="0"/>
          <w:numId w:val="11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Если график функции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(x)&gt;0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на промежутке, то график ее первообразной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(x)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возрастает на этом промежутке.</w:t>
      </w:r>
    </w:p>
    <w:p w14:paraId="2DF5E679" w14:textId="77777777" w:rsidR="00C947F4" w:rsidRPr="004A0CF9" w:rsidRDefault="00C947F4" w:rsidP="00C947F4">
      <w:pPr>
        <w:numPr>
          <w:ilvl w:val="0"/>
          <w:numId w:val="11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Если график функции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(x)&lt;0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на промежутке, то график ее первообразной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 F(x)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убывает на этом промежутке.</w:t>
      </w:r>
    </w:p>
    <w:p w14:paraId="4D977F88" w14:textId="77777777" w:rsidR="00C947F4" w:rsidRPr="004A0CF9" w:rsidRDefault="00C947F4" w:rsidP="00C947F4">
      <w:pPr>
        <w:numPr>
          <w:ilvl w:val="0"/>
          <w:numId w:val="11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Если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(x)=0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, то график ее первообразной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(x)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в этой точке меняется с возрастающего на убывающий (или наоборот).</w:t>
      </w:r>
    </w:p>
    <w:p w14:paraId="48045A80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Пример:</w:t>
      </w:r>
    </w:p>
    <w:p w14:paraId="6A10AF06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На рисунке изображен график функции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y=F(x)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– одной из первообразных некоторой функции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(x)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, определенной на интервале (−3;5). Пользуясь рисунком, определите количество решений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(x)=0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на отрезке (−2;2]</w:t>
      </w:r>
    </w:p>
    <w:p w14:paraId="1D1760CF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D6646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96CB0CE" wp14:editId="29C78F20">
            <wp:extent cx="2628900" cy="19716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07" cy="19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E9A0B2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Если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(x)=0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, то график ее первообразной </w:t>
      </w:r>
      <m:oMath>
        <m:r>
          <w:rPr>
            <w:rFonts w:ascii="Cambria Math" w:eastAsia="Times New Roman" w:hAnsi="Cambria Math" w:cs="Times New Roman"/>
            <w:color w:val="555555"/>
            <w:sz w:val="24"/>
            <w:szCs w:val="24"/>
            <w:lang w:eastAsia="ru-RU"/>
          </w:rPr>
          <m:t>F(x)</m:t>
        </m:r>
      </m:oMath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 в этой точке меняется с возрастающего на убывающий(или наоборот).</w:t>
      </w:r>
    </w:p>
    <w:p w14:paraId="31C688AF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Выделим отрезок (−2;2] и отметим на нем экстремумы.</w:t>
      </w:r>
    </w:p>
    <w:p w14:paraId="28766802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D6646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CA929E" wp14:editId="6167A8FD">
            <wp:extent cx="3438525" cy="2578894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8714" cy="260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80E4AC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У нас получилось 6 таких точек.</w:t>
      </w:r>
    </w:p>
    <w:p w14:paraId="28D1936C" w14:textId="77777777" w:rsidR="00C947F4" w:rsidRPr="004A0CF9" w:rsidRDefault="00C947F4" w:rsidP="00C947F4">
      <w:pPr>
        <w:shd w:val="clear" w:color="auto" w:fill="EAFFF4"/>
        <w:spacing w:after="150" w:line="240" w:lineRule="auto"/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</w:pPr>
      <w:r w:rsidRPr="004A0CF9">
        <w:rPr>
          <w:rFonts w:ascii="Times New Roman" w:eastAsia="Times New Roman" w:hAnsi="Times New Roman" w:cs="Times New Roman"/>
          <w:color w:val="555555"/>
          <w:sz w:val="24"/>
          <w:szCs w:val="24"/>
          <w:lang w:eastAsia="ru-RU"/>
        </w:rPr>
        <w:t>Ответ: 6</w:t>
      </w:r>
    </w:p>
    <w:p w14:paraId="0B115028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Примеры</w:t>
      </w:r>
      <w:r>
        <w:rPr>
          <w:b/>
          <w:bCs/>
          <w:color w:val="4E4E3F"/>
        </w:rPr>
        <w:t>:</w:t>
      </w:r>
    </w:p>
    <w:p w14:paraId="323CD1AB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color w:val="4E4E3F"/>
        </w:rPr>
        <w:t>1.  Выяснить, является ли функция F (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) = 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  <w:vertAlign w:val="superscript"/>
        </w:rPr>
        <w:t> 3 </w:t>
      </w:r>
      <w:r w:rsidRPr="00D6646E">
        <w:rPr>
          <w:color w:val="4E4E3F"/>
        </w:rPr>
        <w:t>– 3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</w:rPr>
        <w:t> + 1 первообразной для функции </w:t>
      </w:r>
      <w:r w:rsidRPr="00D6646E">
        <w:rPr>
          <w:i/>
          <w:iCs/>
          <w:color w:val="4E4E3F"/>
        </w:rPr>
        <w:t>f</w:t>
      </w:r>
      <w:r w:rsidRPr="00D6646E">
        <w:rPr>
          <w:color w:val="4E4E3F"/>
        </w:rPr>
        <w:t>(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) = 3(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  <w:vertAlign w:val="superscript"/>
        </w:rPr>
        <w:t> 2 </w:t>
      </w:r>
      <w:r w:rsidRPr="00D6646E">
        <w:rPr>
          <w:color w:val="4E4E3F"/>
        </w:rPr>
        <w:t>– 1).</w:t>
      </w:r>
    </w:p>
    <w:p w14:paraId="62445D5E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Решение:</w:t>
      </w:r>
      <w:r w:rsidRPr="00D6646E">
        <w:rPr>
          <w:color w:val="4E4E3F"/>
        </w:rPr>
        <w:t> F'(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) = (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  <w:vertAlign w:val="superscript"/>
        </w:rPr>
        <w:t> 3 </w:t>
      </w:r>
      <w:r w:rsidRPr="00D6646E">
        <w:rPr>
          <w:color w:val="4E4E3F"/>
        </w:rPr>
        <w:t>– 3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</w:rPr>
        <w:t> + 1)′= 3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  <w:vertAlign w:val="superscript"/>
        </w:rPr>
        <w:t> 2 </w:t>
      </w:r>
      <w:r w:rsidRPr="00D6646E">
        <w:rPr>
          <w:color w:val="4E4E3F"/>
        </w:rPr>
        <w:t>– 3 = 3(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  <w:vertAlign w:val="superscript"/>
        </w:rPr>
        <w:t> 2 </w:t>
      </w:r>
      <w:r w:rsidRPr="00D6646E">
        <w:rPr>
          <w:color w:val="4E4E3F"/>
        </w:rPr>
        <w:t>– 1) = </w:t>
      </w:r>
      <w:r w:rsidRPr="00D6646E">
        <w:rPr>
          <w:i/>
          <w:iCs/>
          <w:color w:val="4E4E3F"/>
        </w:rPr>
        <w:t>f</w:t>
      </w:r>
      <w:r w:rsidRPr="00D6646E">
        <w:rPr>
          <w:color w:val="4E4E3F"/>
        </w:rPr>
        <w:t>(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), т.е. F'(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) = </w:t>
      </w:r>
      <w:r w:rsidRPr="00D6646E">
        <w:rPr>
          <w:i/>
          <w:iCs/>
          <w:color w:val="4E4E3F"/>
        </w:rPr>
        <w:t>f</w:t>
      </w:r>
      <w:r w:rsidRPr="00D6646E">
        <w:rPr>
          <w:color w:val="4E4E3F"/>
        </w:rPr>
        <w:t>(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), следовательно, F(x)является первообразной для функции f(x).</w:t>
      </w:r>
    </w:p>
    <w:p w14:paraId="73BECD97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color w:val="4E4E3F"/>
        </w:rPr>
        <w:t>2. Найти все первообразные функции f(x):</w:t>
      </w:r>
    </w:p>
    <w:p w14:paraId="79E21004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color w:val="4E4E3F"/>
        </w:rPr>
        <w:t>а) </w:t>
      </w:r>
      <w:r w:rsidRPr="00D6646E">
        <w:rPr>
          <w:i/>
          <w:iCs/>
          <w:color w:val="4E4E3F"/>
        </w:rPr>
        <w:t>f</w:t>
      </w:r>
      <w:r w:rsidRPr="00D6646E">
        <w:rPr>
          <w:color w:val="4E4E3F"/>
        </w:rPr>
        <w:t>(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) = 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  <w:vertAlign w:val="superscript"/>
        </w:rPr>
        <w:t> 4 </w:t>
      </w:r>
      <w:r w:rsidRPr="00D6646E">
        <w:rPr>
          <w:color w:val="4E4E3F"/>
        </w:rPr>
        <w:t>+ 3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  <w:vertAlign w:val="superscript"/>
        </w:rPr>
        <w:t> 2 </w:t>
      </w:r>
      <w:r w:rsidRPr="00D6646E">
        <w:rPr>
          <w:color w:val="4E4E3F"/>
        </w:rPr>
        <w:t>+ 5</w:t>
      </w:r>
    </w:p>
    <w:p w14:paraId="708D5486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Решение:</w:t>
      </w:r>
      <w:r w:rsidRPr="00D6646E">
        <w:rPr>
          <w:color w:val="4E4E3F"/>
        </w:rPr>
        <w:t> Используя таблицу и правила нахождения первообразных, получим:</w:t>
      </w:r>
    </w:p>
    <w:p w14:paraId="78F0883F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noProof/>
          <w:color w:val="4E4E3F"/>
        </w:rPr>
        <w:drawing>
          <wp:inline distT="0" distB="0" distL="0" distR="0" wp14:anchorId="60CAD9D6" wp14:editId="6113BE1B">
            <wp:extent cx="2838450" cy="2857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A7C48F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Ответ:</w:t>
      </w:r>
      <w:r w:rsidRPr="00D6646E">
        <w:rPr>
          <w:noProof/>
          <w:color w:val="4E4E3F"/>
        </w:rPr>
        <w:drawing>
          <wp:inline distT="0" distB="0" distL="0" distR="0" wp14:anchorId="4D710A11" wp14:editId="049C1C79">
            <wp:extent cx="1076325" cy="304800"/>
            <wp:effectExtent l="0" t="0" r="952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2C7C8A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color w:val="4E4E3F"/>
        </w:rPr>
        <w:t>б) </w:t>
      </w:r>
      <w:r w:rsidRPr="00D6646E">
        <w:rPr>
          <w:i/>
          <w:iCs/>
          <w:color w:val="4E4E3F"/>
        </w:rPr>
        <w:t>f</w:t>
      </w:r>
      <w:r w:rsidRPr="00D6646E">
        <w:rPr>
          <w:color w:val="4E4E3F"/>
        </w:rPr>
        <w:t>(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) = sin(</w:t>
      </w:r>
      <w:r>
        <w:rPr>
          <w:color w:val="4E4E3F"/>
        </w:rPr>
        <w:t>3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 – 2)</w:t>
      </w:r>
    </w:p>
    <w:p w14:paraId="56B284C3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Решение:</w:t>
      </w:r>
    </w:p>
    <w:p w14:paraId="199C0362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noProof/>
          <w:color w:val="4E4E3F"/>
        </w:rPr>
        <w:drawing>
          <wp:inline distT="0" distB="0" distL="0" distR="0" wp14:anchorId="73FD0FD1" wp14:editId="4E54B82A">
            <wp:extent cx="2952750" cy="257175"/>
            <wp:effectExtent l="0" t="0" r="0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A9894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Ответ:</w:t>
      </w:r>
      <w:r w:rsidRPr="00D6646E">
        <w:rPr>
          <w:noProof/>
          <w:color w:val="4E4E3F"/>
        </w:rPr>
        <w:drawing>
          <wp:inline distT="0" distB="0" distL="0" distR="0" wp14:anchorId="232A0B2F" wp14:editId="1EFBE171">
            <wp:extent cx="1104900" cy="3048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C0E4E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color w:val="4E4E3F"/>
        </w:rPr>
        <w:t>в) </w:t>
      </w:r>
      <w:r w:rsidRPr="00D6646E">
        <w:rPr>
          <w:noProof/>
          <w:color w:val="4E4E3F"/>
        </w:rPr>
        <w:drawing>
          <wp:inline distT="0" distB="0" distL="0" distR="0" wp14:anchorId="40047DF3" wp14:editId="07609B36">
            <wp:extent cx="790575" cy="323850"/>
            <wp:effectExtent l="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BD8413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Решение:</w:t>
      </w:r>
    </w:p>
    <w:p w14:paraId="2880C085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noProof/>
          <w:color w:val="4E4E3F"/>
        </w:rPr>
        <w:drawing>
          <wp:inline distT="0" distB="0" distL="0" distR="0" wp14:anchorId="202F287B" wp14:editId="4C30C38F">
            <wp:extent cx="1428750" cy="257175"/>
            <wp:effectExtent l="0" t="0" r="0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666C34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Ответ:</w:t>
      </w:r>
      <w:r w:rsidRPr="00D6646E">
        <w:rPr>
          <w:noProof/>
          <w:color w:val="4E4E3F"/>
        </w:rPr>
        <w:drawing>
          <wp:inline distT="0" distB="0" distL="0" distR="0" wp14:anchorId="05CB2CBB" wp14:editId="5E7FA500">
            <wp:extent cx="1057275" cy="31432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20870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color w:val="4E4E3F"/>
        </w:rPr>
        <w:t>3. Для функции </w:t>
      </w:r>
      <w:r w:rsidRPr="00D6646E">
        <w:rPr>
          <w:i/>
          <w:iCs/>
          <w:color w:val="4E4E3F"/>
        </w:rPr>
        <w:t>f</w:t>
      </w:r>
      <w:r w:rsidRPr="00D6646E">
        <w:rPr>
          <w:color w:val="4E4E3F"/>
        </w:rPr>
        <w:t>(</w:t>
      </w:r>
      <w:r w:rsidRPr="00D6646E">
        <w:rPr>
          <w:i/>
          <w:iCs/>
          <w:color w:val="4E4E3F"/>
        </w:rPr>
        <w:t>x</w:t>
      </w:r>
      <w:r w:rsidRPr="00D6646E">
        <w:rPr>
          <w:color w:val="4E4E3F"/>
        </w:rPr>
        <w:t>) = 4 – </w:t>
      </w:r>
      <w:r w:rsidRPr="00D6646E">
        <w:rPr>
          <w:i/>
          <w:iCs/>
          <w:color w:val="4E4E3F"/>
        </w:rPr>
        <w:t>х</w:t>
      </w:r>
      <w:r w:rsidRPr="00D6646E">
        <w:rPr>
          <w:color w:val="4E4E3F"/>
          <w:vertAlign w:val="superscript"/>
        </w:rPr>
        <w:t> 2 </w:t>
      </w:r>
      <w:r w:rsidRPr="00D6646E">
        <w:rPr>
          <w:color w:val="4E4E3F"/>
        </w:rPr>
        <w:t>найти первообразную, график которой проходит через точку (-3; 10).</w:t>
      </w:r>
    </w:p>
    <w:p w14:paraId="681AB323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Решение:</w:t>
      </w:r>
    </w:p>
    <w:p w14:paraId="6357289E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color w:val="4E4E3F"/>
        </w:rPr>
        <w:t>1) Найдем все первообразные функции f(x): </w:t>
      </w:r>
      <w:r w:rsidRPr="00D6646E">
        <w:rPr>
          <w:noProof/>
          <w:color w:val="4E4E3F"/>
        </w:rPr>
        <w:drawing>
          <wp:inline distT="0" distB="0" distL="0" distR="0" wp14:anchorId="61E9CB23" wp14:editId="6122EB42">
            <wp:extent cx="1152525" cy="304800"/>
            <wp:effectExtent l="0" t="0" r="952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BE2C9D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color w:val="4E4E3F"/>
        </w:rPr>
        <w:t>2) Найдем число С, такое, чтобы график функции </w:t>
      </w:r>
      <w:r w:rsidRPr="00D6646E">
        <w:rPr>
          <w:noProof/>
          <w:color w:val="4E4E3F"/>
        </w:rPr>
        <w:drawing>
          <wp:inline distT="0" distB="0" distL="0" distR="0" wp14:anchorId="13A83240" wp14:editId="369C6A9C">
            <wp:extent cx="866775" cy="266700"/>
            <wp:effectExtent l="0" t="0" r="952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46E">
        <w:rPr>
          <w:color w:val="4E4E3F"/>
        </w:rPr>
        <w:t> проходил через точку (-3; 10). Подставим х = – 3, y = 10, получим:</w:t>
      </w:r>
    </w:p>
    <w:p w14:paraId="17C23624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noProof/>
          <w:color w:val="4E4E3F"/>
        </w:rPr>
        <w:drawing>
          <wp:inline distT="0" distB="0" distL="0" distR="0" wp14:anchorId="29B2C6B4" wp14:editId="4A7DADAC">
            <wp:extent cx="1038225" cy="885825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3B1E9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color w:val="4E4E3F"/>
        </w:rPr>
        <w:t>Следовательно, </w:t>
      </w:r>
      <w:r w:rsidRPr="00D6646E">
        <w:rPr>
          <w:noProof/>
          <w:color w:val="4E4E3F"/>
        </w:rPr>
        <w:drawing>
          <wp:inline distT="0" distB="0" distL="0" distR="0" wp14:anchorId="527C87DC" wp14:editId="0E74DDBD">
            <wp:extent cx="1133475" cy="314325"/>
            <wp:effectExtent l="0" t="0" r="9525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646E">
        <w:rPr>
          <w:color w:val="4E4E3F"/>
        </w:rPr>
        <w:t>.</w:t>
      </w:r>
    </w:p>
    <w:p w14:paraId="72ECFF46" w14:textId="77777777" w:rsidR="00C947F4" w:rsidRPr="00D6646E" w:rsidRDefault="00C947F4" w:rsidP="00C947F4">
      <w:pPr>
        <w:pStyle w:val="text"/>
        <w:spacing w:before="0" w:beforeAutospacing="0" w:after="150" w:afterAutospacing="0"/>
        <w:rPr>
          <w:color w:val="4E4E3F"/>
        </w:rPr>
      </w:pPr>
      <w:r w:rsidRPr="00D6646E">
        <w:rPr>
          <w:b/>
          <w:bCs/>
          <w:color w:val="4E4E3F"/>
        </w:rPr>
        <w:t>Ответ:</w:t>
      </w:r>
      <w:r w:rsidRPr="00D6646E">
        <w:rPr>
          <w:noProof/>
          <w:color w:val="4E4E3F"/>
        </w:rPr>
        <w:drawing>
          <wp:inline distT="0" distB="0" distL="0" distR="0" wp14:anchorId="346B54D5" wp14:editId="14A23990">
            <wp:extent cx="1162050" cy="2857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A1326" w14:textId="77777777" w:rsidR="00C947F4" w:rsidRPr="00D6646E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628D4FE0" w14:textId="77777777" w:rsidR="00C947F4" w:rsidRDefault="00C947F4" w:rsidP="00C947F4">
      <w:pPr>
        <w:rPr>
          <w:rFonts w:ascii="Times New Roman" w:hAnsi="Times New Roman" w:cs="Times New Roman"/>
          <w:sz w:val="24"/>
          <w:szCs w:val="24"/>
        </w:rPr>
      </w:pPr>
      <w:r w:rsidRPr="00D6646E">
        <w:rPr>
          <w:rFonts w:ascii="Times New Roman" w:hAnsi="Times New Roman" w:cs="Times New Roman"/>
          <w:sz w:val="24"/>
          <w:szCs w:val="24"/>
        </w:rPr>
        <w:t xml:space="preserve">Решите самостоятельно: </w:t>
      </w:r>
    </w:p>
    <w:p w14:paraId="623E319E" w14:textId="77777777" w:rsidR="00C947F4" w:rsidRDefault="00C947F4" w:rsidP="00C947F4">
      <w:pPr>
        <w:pStyle w:val="a5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</m:oMath>
    </w:p>
    <w:p w14:paraId="07027429" w14:textId="77777777" w:rsidR="00C947F4" w:rsidRPr="00602A96" w:rsidRDefault="00C947F4" w:rsidP="00C947F4">
      <w:pPr>
        <w:pStyle w:val="a5"/>
        <w:numPr>
          <w:ilvl w:val="0"/>
          <w:numId w:val="12"/>
        </w:numPr>
        <w:rPr>
          <w:rFonts w:ascii="Times New Roman" w:hAnsi="Times New Roman" w:cs="Times New Roman"/>
          <w:i/>
          <w:iCs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(x)=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5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</m:oMath>
    </w:p>
    <w:p w14:paraId="042F02BE" w14:textId="77777777" w:rsidR="00C947F4" w:rsidRPr="00602A96" w:rsidRDefault="00C947F4" w:rsidP="00C947F4">
      <w:pPr>
        <w:pStyle w:val="a5"/>
        <w:numPr>
          <w:ilvl w:val="0"/>
          <w:numId w:val="12"/>
        </w:numPr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=</m:t>
        </m:r>
        <m:func>
          <m:funcPr>
            <m:ctrlPr>
              <w:rPr>
                <w:rFonts w:ascii="Cambria Math" w:hAnsi="Cambria Math" w:cs="Times New Roman"/>
                <w:iCs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x+1</m:t>
                </m:r>
              </m:e>
            </m:d>
          </m:e>
        </m:func>
      </m:oMath>
    </w:p>
    <w:p w14:paraId="1A88EF32" w14:textId="77777777" w:rsidR="00C947F4" w:rsidRPr="00602A96" w:rsidRDefault="00C947F4" w:rsidP="00C947F4">
      <w:pPr>
        <w:pStyle w:val="a5"/>
        <w:numPr>
          <w:ilvl w:val="0"/>
          <w:numId w:val="12"/>
        </w:numPr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7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ad>
          <m:rad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g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rad>
      </m:oMath>
    </w:p>
    <w:p w14:paraId="124CFF2C" w14:textId="77777777" w:rsidR="00C947F4" w:rsidRPr="00602A96" w:rsidRDefault="00C947F4" w:rsidP="00C947F4">
      <w:pPr>
        <w:pStyle w:val="a5"/>
        <w:numPr>
          <w:ilvl w:val="0"/>
          <w:numId w:val="12"/>
        </w:numPr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Cs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+5</m:t>
                </m:r>
              </m:e>
            </m:d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</m:oMath>
    </w:p>
    <w:p w14:paraId="2EE602B1" w14:textId="77777777" w:rsidR="00C947F4" w:rsidRPr="00602A96" w:rsidRDefault="00C947F4" w:rsidP="00C947F4">
      <w:pPr>
        <w:pStyle w:val="a5"/>
        <w:rPr>
          <w:rFonts w:ascii="Times New Roman" w:hAnsi="Times New Roman" w:cs="Times New Roman"/>
          <w:sz w:val="24"/>
          <w:szCs w:val="24"/>
        </w:rPr>
      </w:pPr>
    </w:p>
    <w:p w14:paraId="4902139F" w14:textId="747896DB" w:rsidR="00C947F4" w:rsidRDefault="00540EAB" w:rsidP="00540EAB">
      <w:pPr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540EAB">
        <w:rPr>
          <w:rFonts w:ascii="Times New Roman" w:hAnsi="Times New Roman" w:cs="Times New Roman"/>
          <w:color w:val="FF0000"/>
          <w:sz w:val="24"/>
          <w:szCs w:val="24"/>
        </w:rPr>
        <w:t xml:space="preserve">Урок № 194 </w:t>
      </w:r>
      <w:r w:rsidRPr="00540EAB">
        <w:rPr>
          <w:rFonts w:ascii="Times New Roman" w:hAnsi="Times New Roman" w:cs="Times New Roman"/>
          <w:bCs/>
          <w:color w:val="FF0000"/>
          <w:sz w:val="24"/>
          <w:szCs w:val="24"/>
        </w:rPr>
        <w:t>Определенный интеграл, его свойства и нахождение</w:t>
      </w:r>
    </w:p>
    <w:p w14:paraId="16CEB893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A5C">
        <w:rPr>
          <w:rFonts w:ascii="Times New Roman" w:hAnsi="Times New Roman" w:cs="Times New Roman"/>
          <w:b/>
          <w:sz w:val="24"/>
          <w:szCs w:val="24"/>
        </w:rPr>
        <w:t>1. Задачи, приводящие к понятию определённого интеграла</w:t>
      </w:r>
    </w:p>
    <w:p w14:paraId="138B9B6C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pacing w:val="20"/>
          <w:sz w:val="24"/>
          <w:szCs w:val="24"/>
        </w:rPr>
        <w:t>Задача о площади криволинейной трапеции</w: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6DD644AA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Пусть на отрезке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43F8DD7A">
          <v:shape id="_x0000_i1051" type="#_x0000_t75" style="width:26.8pt;height:15.9pt" o:ole="">
            <v:imagedata r:id="rId71" o:title=""/>
          </v:shape>
          <o:OLEObject Type="Embed" ProgID="Equation.3" ShapeID="_x0000_i1051" DrawAspect="Content" ObjectID="_1647628149" r:id="rId72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определена непрерывная и неотр</w:t>
      </w:r>
      <w:r w:rsidRPr="007D0A5C">
        <w:rPr>
          <w:rFonts w:ascii="Times New Roman" w:hAnsi="Times New Roman" w:cs="Times New Roman"/>
          <w:sz w:val="24"/>
          <w:szCs w:val="24"/>
        </w:rPr>
        <w:t>и</w:t>
      </w:r>
      <w:r w:rsidRPr="007D0A5C">
        <w:rPr>
          <w:rFonts w:ascii="Times New Roman" w:hAnsi="Times New Roman" w:cs="Times New Roman"/>
          <w:sz w:val="24"/>
          <w:szCs w:val="24"/>
        </w:rPr>
        <w:t xml:space="preserve">цательная функция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D555E7F">
          <v:shape id="_x0000_i1052" type="#_x0000_t75" style="width:46.05pt;height:15.9pt" o:ole="">
            <v:imagedata r:id="rId73" o:title=""/>
          </v:shape>
          <o:OLEObject Type="Embed" ProgID="Equation.3" ShapeID="_x0000_i1052" DrawAspect="Content" ObjectID="_1647628150" r:id="rId74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50152412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  <w:u w:val="single"/>
        </w:rPr>
        <w:t xml:space="preserve">Определение. </w:t>
      </w:r>
      <w:r w:rsidRPr="007D0A5C">
        <w:rPr>
          <w:rFonts w:ascii="Times New Roman" w:hAnsi="Times New Roman" w:cs="Times New Roman"/>
          <w:i/>
          <w:sz w:val="24"/>
          <w:szCs w:val="24"/>
        </w:rPr>
        <w:t>Криволинейной трапецией</w:t>
      </w:r>
      <w:r w:rsidRPr="007D0A5C">
        <w:rPr>
          <w:rFonts w:ascii="Times New Roman" w:hAnsi="Times New Roman" w:cs="Times New Roman"/>
          <w:sz w:val="24"/>
          <w:szCs w:val="24"/>
        </w:rPr>
        <w:t xml:space="preserve"> называется часть плоскости, ограниченная графиком функции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F170B6D">
          <v:shape id="_x0000_i1053" type="#_x0000_t75" style="width:46.05pt;height:15.9pt" o:ole="">
            <v:imagedata r:id="rId75" o:title=""/>
          </v:shape>
          <o:OLEObject Type="Embed" ProgID="Equation.3" ShapeID="_x0000_i1053" DrawAspect="Content" ObjectID="_1647628151" r:id="rId76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осью </w:t>
      </w:r>
      <w:r w:rsidRPr="007D0A5C">
        <w:rPr>
          <w:rFonts w:ascii="Times New Roman" w:hAnsi="Times New Roman" w:cs="Times New Roman"/>
          <w:i/>
          <w:sz w:val="24"/>
          <w:szCs w:val="24"/>
        </w:rPr>
        <w:t>Ох</w:t>
      </w:r>
      <w:r w:rsidRPr="007D0A5C">
        <w:rPr>
          <w:rFonts w:ascii="Times New Roman" w:hAnsi="Times New Roman" w:cs="Times New Roman"/>
          <w:sz w:val="24"/>
          <w:szCs w:val="24"/>
        </w:rPr>
        <w:t xml:space="preserve"> (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021E0D8C">
          <v:shape id="_x0000_i1054" type="#_x0000_t75" style="width:29.3pt;height:15.9pt" o:ole="">
            <v:imagedata r:id="rId77" o:title=""/>
          </v:shape>
          <o:OLEObject Type="Embed" ProgID="Equation.3" ShapeID="_x0000_i1054" DrawAspect="Content" ObjectID="_1647628152" r:id="rId78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) и отрезками прямых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55FA6922">
          <v:shape id="_x0000_i1055" type="#_x0000_t75" style="width:29.3pt;height:10.9pt" o:ole="">
            <v:imagedata r:id="rId79" o:title=""/>
          </v:shape>
          <o:OLEObject Type="Embed" ProgID="Equation.3" ShapeID="_x0000_i1055" DrawAspect="Content" ObjectID="_1647628153" r:id="rId80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2A01CD1">
          <v:shape id="_x0000_i1056" type="#_x0000_t75" style="width:27.65pt;height:14.25pt" o:ole="">
            <v:imagedata r:id="rId81" o:title=""/>
          </v:shape>
          <o:OLEObject Type="Embed" ProgID="Equation.3" ShapeID="_x0000_i1056" DrawAspect="Content" ObjectID="_1647628154" r:id="rId82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5615992F" w14:textId="5EB4F1CD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b/>
          <w:noProof/>
          <w:spacing w:val="20"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8752" behindDoc="1" locked="0" layoutInCell="1" allowOverlap="1" wp14:anchorId="3671B9FD" wp14:editId="6F63B21D">
                <wp:simplePos x="0" y="0"/>
                <wp:positionH relativeFrom="column">
                  <wp:align>right</wp:align>
                </wp:positionH>
                <wp:positionV relativeFrom="paragraph">
                  <wp:posOffset>213360</wp:posOffset>
                </wp:positionV>
                <wp:extent cx="3335020" cy="2141220"/>
                <wp:effectExtent l="0" t="0" r="36830" b="0"/>
                <wp:wrapSquare wrapText="left"/>
                <wp:docPr id="74" name="Полотно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228600" y="1714500"/>
                            <a:ext cx="30861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" y="114300"/>
                            <a:ext cx="0" cy="1828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1599565" y="798830"/>
                            <a:ext cx="635" cy="918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8700" y="102743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Freeform 26"/>
                        <wps:cNvSpPr>
                          <a:spLocks/>
                        </wps:cNvSpPr>
                        <wps:spPr bwMode="auto">
                          <a:xfrm>
                            <a:off x="685800" y="398780"/>
                            <a:ext cx="2057400" cy="800100"/>
                          </a:xfrm>
                          <a:custGeom>
                            <a:avLst/>
                            <a:gdLst>
                              <a:gd name="T0" fmla="*/ 0 w 3240"/>
                              <a:gd name="T1" fmla="*/ 1260 h 1260"/>
                              <a:gd name="T2" fmla="*/ 720 w 3240"/>
                              <a:gd name="T3" fmla="*/ 900 h 1260"/>
                              <a:gd name="T4" fmla="*/ 1260 w 3240"/>
                              <a:gd name="T5" fmla="*/ 720 h 1260"/>
                              <a:gd name="T6" fmla="*/ 1980 w 3240"/>
                              <a:gd name="T7" fmla="*/ 540 h 1260"/>
                              <a:gd name="T8" fmla="*/ 2340 w 3240"/>
                              <a:gd name="T9" fmla="*/ 360 h 1260"/>
                              <a:gd name="T10" fmla="*/ 2700 w 3240"/>
                              <a:gd name="T11" fmla="*/ 180 h 1260"/>
                              <a:gd name="T12" fmla="*/ 3240 w 3240"/>
                              <a:gd name="T13" fmla="*/ 0 h 12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240" h="1260">
                                <a:moveTo>
                                  <a:pt x="0" y="1260"/>
                                </a:moveTo>
                                <a:cubicBezTo>
                                  <a:pt x="255" y="1125"/>
                                  <a:pt x="510" y="990"/>
                                  <a:pt x="720" y="900"/>
                                </a:cubicBezTo>
                                <a:cubicBezTo>
                                  <a:pt x="930" y="810"/>
                                  <a:pt x="1050" y="780"/>
                                  <a:pt x="1260" y="720"/>
                                </a:cubicBezTo>
                                <a:cubicBezTo>
                                  <a:pt x="1470" y="660"/>
                                  <a:pt x="1800" y="600"/>
                                  <a:pt x="1980" y="540"/>
                                </a:cubicBezTo>
                                <a:cubicBezTo>
                                  <a:pt x="2160" y="480"/>
                                  <a:pt x="2220" y="420"/>
                                  <a:pt x="2340" y="360"/>
                                </a:cubicBezTo>
                                <a:cubicBezTo>
                                  <a:pt x="2460" y="300"/>
                                  <a:pt x="2550" y="240"/>
                                  <a:pt x="2700" y="180"/>
                                </a:cubicBezTo>
                                <a:cubicBezTo>
                                  <a:pt x="2850" y="120"/>
                                  <a:pt x="3045" y="60"/>
                                  <a:pt x="3240" y="0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Line 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714500" y="798830"/>
                            <a:ext cx="635" cy="918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3100" y="798830"/>
                            <a:ext cx="635" cy="918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1584960" y="799465"/>
                            <a:ext cx="35814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685800" y="1199515"/>
                            <a:ext cx="635" cy="5041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1"/>
                        <wps:cNvCnPr>
                          <a:cxnSpLocks noChangeShapeType="1"/>
                        </wps:cNvCnPr>
                        <wps:spPr bwMode="auto">
                          <a:xfrm>
                            <a:off x="2743200" y="407670"/>
                            <a:ext cx="635" cy="1296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" y="167894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174434" w14:textId="77777777" w:rsidR="007D0A5C" w:rsidRPr="005B7405" w:rsidRDefault="007D0A5C" w:rsidP="007D0A5C">
                              <w:pPr>
                                <w:rPr>
                                  <w:i/>
                                </w:rPr>
                              </w:pPr>
                              <w:r w:rsidRPr="005B7405">
                                <w:rPr>
                                  <w:i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" y="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C360BC" w14:textId="77777777" w:rsidR="007D0A5C" w:rsidRPr="00330AB2" w:rsidRDefault="007D0A5C" w:rsidP="007D0A5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106420" y="166878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0A1692" w14:textId="77777777" w:rsidR="007D0A5C" w:rsidRPr="00330AB2" w:rsidRDefault="007D0A5C" w:rsidP="007D0A5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102870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017C5E" w14:textId="77777777" w:rsidR="007D0A5C" w:rsidRPr="00330AB2" w:rsidRDefault="007D0A5C" w:rsidP="007D0A5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330AB2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628900" y="180975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03D7E6" w14:textId="77777777" w:rsidR="007D0A5C" w:rsidRPr="00330AB2" w:rsidRDefault="007D0A5C" w:rsidP="007D0A5C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653540"/>
                            <a:ext cx="58928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037600" w14:textId="77777777" w:rsidR="007D0A5C" w:rsidRDefault="007D0A5C" w:rsidP="007D0A5C">
                              <w:r w:rsidRPr="00330AB2">
                                <w:rPr>
                                  <w:position w:val="-12"/>
                                </w:rPr>
                                <w:object w:dxaOrig="639" w:dyaOrig="360" w14:anchorId="26216A9B">
                                  <v:shape id="_x0000_i1119" type="#_x0000_t75" style="width:31.8pt;height:18.4pt" o:ole="">
                                    <v:imagedata r:id="rId83" o:title=""/>
                                  </v:shape>
                                  <o:OLEObject Type="Embed" ProgID="Equation.3" ShapeID="_x0000_i1119" DrawAspect="Content" ObjectID="_1647628262" r:id="rId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6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863600" y="1658620"/>
                            <a:ext cx="335915" cy="459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FF534D" w14:textId="77777777" w:rsidR="007D0A5C" w:rsidRDefault="007D0A5C" w:rsidP="007D0A5C">
                              <w:r w:rsidRPr="00330AB2">
                                <w:rPr>
                                  <w:position w:val="-10"/>
                                </w:rPr>
                                <w:object w:dxaOrig="240" w:dyaOrig="340" w14:anchorId="79DA0BB0">
                                  <v:shape id="_x0000_i1120" type="#_x0000_t75" style="width:11.7pt;height:16.75pt" o:ole="">
                                    <v:imagedata r:id="rId85" o:title=""/>
                                  </v:shape>
                                  <o:OLEObject Type="Embed" ProgID="Equation.3" ShapeID="_x0000_i1120" DrawAspect="Content" ObjectID="_1647628263" r:id="rId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413510" y="1658620"/>
                            <a:ext cx="46291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572129" w14:textId="77777777" w:rsidR="007D0A5C" w:rsidRDefault="007D0A5C" w:rsidP="007D0A5C">
                              <w:r w:rsidRPr="00330AB2">
                                <w:rPr>
                                  <w:position w:val="-12"/>
                                </w:rPr>
                                <w:object w:dxaOrig="440" w:dyaOrig="360" w14:anchorId="63FD5949">
                                  <v:shape id="_x0000_i1121" type="#_x0000_t75" style="width:21.75pt;height:18.4pt" o:ole="">
                                    <v:imagedata r:id="rId87" o:title=""/>
                                  </v:shape>
                                  <o:OLEObject Type="Embed" ProgID="Equation.3" ShapeID="_x0000_i1121" DrawAspect="Content" ObjectID="_1647628264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609725" y="1483995"/>
                            <a:ext cx="335915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5C3D57" w14:textId="77777777" w:rsidR="007D0A5C" w:rsidRDefault="007D0A5C" w:rsidP="007D0A5C">
                              <w:r w:rsidRPr="00011B24">
                                <w:rPr>
                                  <w:position w:val="-10"/>
                                </w:rPr>
                                <w:object w:dxaOrig="240" w:dyaOrig="320" w14:anchorId="05A1057D">
                                  <v:shape id="_x0000_i1122" type="#_x0000_t75" style="width:11.7pt;height:15.9pt" o:ole="">
                                    <v:imagedata r:id="rId89" o:title=""/>
                                  </v:shape>
                                  <o:OLEObject Type="Embed" ProgID="Equation.3" ShapeID="_x0000_i1122" DrawAspect="Content" ObjectID="_1647628265" r:id="rId9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9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813560" y="1664335"/>
                            <a:ext cx="36068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DA2C25" w14:textId="77777777" w:rsidR="007D0A5C" w:rsidRDefault="007D0A5C" w:rsidP="007D0A5C">
                              <w:r w:rsidRPr="00330AB2">
                                <w:rPr>
                                  <w:position w:val="-12"/>
                                </w:rPr>
                                <w:object w:dxaOrig="279" w:dyaOrig="360" w14:anchorId="62703CD2">
                                  <v:shape id="_x0000_i1123" type="#_x0000_t75" style="width:14.25pt;height:18.4pt" o:ole="">
                                    <v:imagedata r:id="rId91" o:title=""/>
                                  </v:shape>
                                  <o:OLEObject Type="Embed" ProgID="Equation.3" ShapeID="_x0000_i1123" DrawAspect="Content" ObjectID="_1647628266" r:id="rId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0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471420" y="1668780"/>
                            <a:ext cx="615315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EB302A" w14:textId="77777777" w:rsidR="007D0A5C" w:rsidRDefault="007D0A5C" w:rsidP="007D0A5C">
                              <w:r w:rsidRPr="00B92B47">
                                <w:rPr>
                                  <w:position w:val="-12"/>
                                </w:rPr>
                                <w:object w:dxaOrig="680" w:dyaOrig="360" w14:anchorId="6C62EB56">
                                  <v:shape id="_x0000_i1124" type="#_x0000_t75" style="width:34.35pt;height:18.4pt" o:ole="">
                                    <v:imagedata r:id="rId93" o:title=""/>
                                  </v:shape>
                                  <o:OLEObject Type="Embed" ProgID="Equation.3" ShapeID="_x0000_i1124" DrawAspect="Content" ObjectID="_1647628267" r:id="rId9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986280" y="1050925"/>
                            <a:ext cx="551815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2E903E" w14:textId="77777777" w:rsidR="007D0A5C" w:rsidRDefault="007D0A5C" w:rsidP="007D0A5C">
                              <w:r w:rsidRPr="00011B24">
                                <w:rPr>
                                  <w:position w:val="-10"/>
                                </w:rPr>
                                <w:object w:dxaOrig="580" w:dyaOrig="320" w14:anchorId="218DD4EF">
                                  <v:shape id="_x0000_i1125" type="#_x0000_t75" style="width:29.3pt;height:15.9pt" o:ole="">
                                    <v:imagedata r:id="rId95" o:title=""/>
                                  </v:shape>
                                  <o:OLEObject Type="Embed" ProgID="Equation.3" ShapeID="_x0000_i1125" DrawAspect="Content" ObjectID="_1647628268" r:id="rId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2" name="AutoShape 44"/>
                        <wps:cNvSpPr>
                          <a:spLocks/>
                        </wps:cNvSpPr>
                        <wps:spPr bwMode="auto">
                          <a:xfrm>
                            <a:off x="1943100" y="800100"/>
                            <a:ext cx="114300" cy="914400"/>
                          </a:xfrm>
                          <a:prstGeom prst="rightBrace">
                            <a:avLst>
                              <a:gd name="adj1" fmla="val 6666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571625" y="370205"/>
                            <a:ext cx="767715" cy="447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A24299" w14:textId="77777777" w:rsidR="007D0A5C" w:rsidRDefault="007D0A5C" w:rsidP="007D0A5C">
                              <w:r w:rsidRPr="00060B54">
                                <w:rPr>
                                  <w:position w:val="-10"/>
                                </w:rPr>
                                <w:object w:dxaOrig="920" w:dyaOrig="320" w14:anchorId="119942BF">
                                  <v:shape id="_x0000_i1126" type="#_x0000_t75" style="width:46.05pt;height:15.9pt" o:ole="">
                                    <v:imagedata r:id="rId97" o:title=""/>
                                  </v:shape>
                                  <o:OLEObject Type="Embed" ProgID="Equation.3" ShapeID="_x0000_i1126" DrawAspect="Content" ObjectID="_1647628269" r:id="rId9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71B9FD" id="Полотно 74" o:spid="_x0000_s1026" editas="canvas" style="position:absolute;left:0;text-align:left;margin-left:211.4pt;margin-top:16.8pt;width:262.6pt;height:168.6pt;z-index:-251657728;mso-position-horizontal:right" coordsize="33350,214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">
                <v:shape id="_x0000_s1027" type="#_x0000_t75" style="position:absolute;width:33350;height:21412;visibility:visible;mso-wrap-style:square">
                  <v:fill o:detectmouseclick="t"/>
                  <v:path o:connecttype="none"/>
                </v:shape>
                <v:line id="Line 22" o:spid="_x0000_s1028" style="position:absolute;visibility:visible;mso-wrap-style:square" from="2286,17145" to="33147,17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">
                  <v:stroke endarrow="open"/>
                </v:line>
                <v:line id="Line 23" o:spid="_x0000_s1029" style="position:absolute;flip:y;visibility:visible;mso-wrap-style:square" from="3429,1143" to="3429,19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">
                  <v:stroke endarrow="open"/>
                </v:line>
                <v:line id="Line 24" o:spid="_x0000_s1030" style="position:absolute;flip:y;visibility:visible;mso-wrap-style:square" from="15995,7988" to="16002,17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6BP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E/j7kn6AnN8AAAD//wMAUEsBAi0AFAAGAAgAAAAhANvh9svuAAAAhQEAABMAAAAAAAAA&#10;AAAAAAAAAAAAAFtDb250ZW50X1R5cGVzXS54bWxQSwECLQAUAAYACAAAACEAWvQsW78AAAAVAQAA&#10;CwAAAAAAAAAAAAAAAAAfAQAAX3JlbHMvLnJlbHNQSwECLQAUAAYACAAAACEA/regT8YAAADbAAAA&#10;DwAAAAAAAAAAAAAAAAAHAgAAZHJzL2Rvd25yZXYueG1sUEsFBgAAAAADAAMAtwAAAPoCAAAAAA==&#10;"/>
                <v:line id="Line 25" o:spid="_x0000_s1031" style="position:absolute;flip:y;visibility:visible;mso-wrap-style:square" from="10287,10274" to="10293,17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<v:shape id="Freeform 26" o:spid="_x0000_s1032" style="position:absolute;left:6858;top:3987;width:20574;height:8001;visibility:visible;mso-wrap-style:square;v-text-anchor:top" coordsize="324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" path="m,1260c255,1125,510,990,720,900,930,810,1050,780,1260,720v210,-60,540,-120,720,-180c2160,480,2220,420,2340,360v120,-60,210,-120,360,-180c2850,120,3045,60,3240,e" filled="f" strokeweight="1.5pt">
                  <v:path arrowok="t" o:connecttype="custom" o:connectlocs="0,800100;457200,571500;800100,457200;1257300,342900;1485900,228600;1714500,114300;2057400,0" o:connectangles="0,0,0,0,0,0,0"/>
                </v:shape>
                <v:line id="Line 27" o:spid="_x0000_s1033" style="position:absolute;flip:y;visibility:visible;mso-wrap-style:square" from="17145,7988" to="17151,17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"/>
                <v:line id="Line 28" o:spid="_x0000_s1034" style="position:absolute;flip:y;visibility:visible;mso-wrap-style:square" from="19431,7988" to="19437,17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<v:line id="Line 29" o:spid="_x0000_s1035" style="position:absolute;flip:y;visibility:visible;mso-wrap-style:square" from="15849,7994" to="19431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"/>
                <v:line id="Line 30" o:spid="_x0000_s1036" style="position:absolute;visibility:visible;mso-wrap-style:square" from="6858,11995" to="6864,17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b5O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DTPb5OwgAAANsAAAAPAAAA&#10;AAAAAAAAAAAAAAcCAABkcnMvZG93bnJldi54bWxQSwUGAAAAAAMAAwC3AAAA9gIAAAAA&#10;"/>
                <v:line id="Line 31" o:spid="_x0000_s1037" style="position:absolute;visibility:visible;mso-wrap-style:square" from="27432,4076" to="27438,17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2" o:spid="_x0000_s1038" type="#_x0000_t202" style="position:absolute;left:990;top:16789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47174434" w14:textId="77777777" w:rsidR="007D0A5C" w:rsidRPr="005B7405" w:rsidRDefault="007D0A5C" w:rsidP="007D0A5C">
                        <w:pPr>
                          <w:rPr>
                            <w:i/>
                          </w:rPr>
                        </w:pPr>
                        <w:r w:rsidRPr="005B7405">
                          <w:rPr>
                            <w:i/>
                          </w:rPr>
                          <w:t>О</w:t>
                        </w:r>
                      </w:p>
                    </w:txbxContent>
                  </v:textbox>
                </v:shape>
                <v:shape id="Text Box 33" o:spid="_x0000_s1039" type="#_x0000_t202" style="position:absolute;left:609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3DC360BC" w14:textId="77777777" w:rsidR="007D0A5C" w:rsidRPr="00330AB2" w:rsidRDefault="007D0A5C" w:rsidP="007D0A5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4" o:spid="_x0000_s1040" type="#_x0000_t202" style="position:absolute;left:31064;top:16687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6A0A1692" w14:textId="77777777" w:rsidR="007D0A5C" w:rsidRPr="00330AB2" w:rsidRDefault="007D0A5C" w:rsidP="007D0A5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5" o:spid="_x0000_s1041" type="#_x0000_t202" style="position:absolute;left:4572;top:10287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14:paraId="3D017C5E" w14:textId="77777777" w:rsidR="007D0A5C" w:rsidRPr="00330AB2" w:rsidRDefault="007D0A5C" w:rsidP="007D0A5C">
                        <w:pPr>
                          <w:rPr>
                            <w:i/>
                            <w:lang w:val="en-US"/>
                          </w:rPr>
                        </w:pPr>
                        <w:r w:rsidRPr="00330AB2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36" o:spid="_x0000_s1042" type="#_x0000_t202" style="position:absolute;left:26289;top:1809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<v:textbox>
                    <w:txbxContent>
                      <w:p w14:paraId="7503D7E6" w14:textId="77777777" w:rsidR="007D0A5C" w:rsidRPr="00330AB2" w:rsidRDefault="007D0A5C" w:rsidP="007D0A5C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37" o:spid="_x0000_s1043" type="#_x0000_t202" style="position:absolute;left:3429;top:16535;width:5892;height:4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" filled="f" stroked="f">
                  <v:textbox style="mso-fit-shape-to-text:t">
                    <w:txbxContent>
                      <w:p w14:paraId="6B037600" w14:textId="77777777" w:rsidR="007D0A5C" w:rsidRDefault="007D0A5C" w:rsidP="007D0A5C">
                        <w:r w:rsidRPr="00330AB2">
                          <w:rPr>
                            <w:position w:val="-12"/>
                          </w:rPr>
                          <w:object w:dxaOrig="639" w:dyaOrig="360" w14:anchorId="26216A9B">
                            <v:shape id="_x0000_i1119" type="#_x0000_t75" style="width:31.8pt;height:18.4pt" o:ole="">
                              <v:imagedata r:id="rId83" o:title=""/>
                            </v:shape>
                            <o:OLEObject Type="Embed" ProgID="Equation.3" ShapeID="_x0000_i1119" DrawAspect="Content" ObjectID="_1647628262" r:id="rId99"/>
                          </w:object>
                        </w:r>
                      </w:p>
                    </w:txbxContent>
                  </v:textbox>
                </v:shape>
                <v:shape id="Text Box 38" o:spid="_x0000_s1044" type="#_x0000_t202" style="position:absolute;left:8636;top:16586;width:3359;height:45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" filled="f" stroked="f">
                  <v:textbox style="mso-fit-shape-to-text:t">
                    <w:txbxContent>
                      <w:p w14:paraId="3CFF534D" w14:textId="77777777" w:rsidR="007D0A5C" w:rsidRDefault="007D0A5C" w:rsidP="007D0A5C">
                        <w:r w:rsidRPr="00330AB2">
                          <w:rPr>
                            <w:position w:val="-10"/>
                          </w:rPr>
                          <w:object w:dxaOrig="240" w:dyaOrig="340" w14:anchorId="79DA0BB0">
                            <v:shape id="_x0000_i1120" type="#_x0000_t75" style="width:11.7pt;height:16.75pt" o:ole="">
                              <v:imagedata r:id="rId85" o:title=""/>
                            </v:shape>
                            <o:OLEObject Type="Embed" ProgID="Equation.3" ShapeID="_x0000_i1120" DrawAspect="Content" ObjectID="_1647628263" r:id="rId100"/>
                          </w:object>
                        </w:r>
                      </w:p>
                    </w:txbxContent>
                  </v:textbox>
                </v:shape>
                <v:shape id="Text Box 39" o:spid="_x0000_s1045" type="#_x0000_t202" style="position:absolute;left:14135;top:16586;width:4629;height:4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" filled="f" stroked="f">
                  <v:textbox style="mso-fit-shape-to-text:t">
                    <w:txbxContent>
                      <w:p w14:paraId="09572129" w14:textId="77777777" w:rsidR="007D0A5C" w:rsidRDefault="007D0A5C" w:rsidP="007D0A5C">
                        <w:r w:rsidRPr="00330AB2">
                          <w:rPr>
                            <w:position w:val="-12"/>
                          </w:rPr>
                          <w:object w:dxaOrig="440" w:dyaOrig="360" w14:anchorId="63FD5949">
                            <v:shape id="_x0000_i1121" type="#_x0000_t75" style="width:21.75pt;height:18.4pt" o:ole="">
                              <v:imagedata r:id="rId87" o:title=""/>
                            </v:shape>
                            <o:OLEObject Type="Embed" ProgID="Equation.3" ShapeID="_x0000_i1121" DrawAspect="Content" ObjectID="_1647628264" r:id="rId101"/>
                          </w:object>
                        </w:r>
                      </w:p>
                    </w:txbxContent>
                  </v:textbox>
                </v:shape>
                <v:shape id="Text Box 40" o:spid="_x0000_s1046" type="#_x0000_t202" style="position:absolute;left:16097;top:14839;width:3359;height:44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" filled="f" stroked="f">
                  <v:textbox style="mso-fit-shape-to-text:t">
                    <w:txbxContent>
                      <w:p w14:paraId="0D5C3D57" w14:textId="77777777" w:rsidR="007D0A5C" w:rsidRDefault="007D0A5C" w:rsidP="007D0A5C">
                        <w:r w:rsidRPr="00011B24">
                          <w:rPr>
                            <w:position w:val="-10"/>
                          </w:rPr>
                          <w:object w:dxaOrig="240" w:dyaOrig="320" w14:anchorId="05A1057D">
                            <v:shape id="_x0000_i1122" type="#_x0000_t75" style="width:11.7pt;height:15.9pt" o:ole="">
                              <v:imagedata r:id="rId89" o:title=""/>
                            </v:shape>
                            <o:OLEObject Type="Embed" ProgID="Equation.3" ShapeID="_x0000_i1122" DrawAspect="Content" ObjectID="_1647628265" r:id="rId102"/>
                          </w:object>
                        </w:r>
                      </w:p>
                    </w:txbxContent>
                  </v:textbox>
                </v:shape>
                <v:shape id="Text Box 41" o:spid="_x0000_s1047" type="#_x0000_t202" style="position:absolute;left:18135;top:16643;width:3607;height:47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" filled="f" stroked="f">
                  <v:textbox style="mso-fit-shape-to-text:t">
                    <w:txbxContent>
                      <w:p w14:paraId="06DA2C25" w14:textId="77777777" w:rsidR="007D0A5C" w:rsidRDefault="007D0A5C" w:rsidP="007D0A5C">
                        <w:r w:rsidRPr="00330AB2">
                          <w:rPr>
                            <w:position w:val="-12"/>
                          </w:rPr>
                          <w:object w:dxaOrig="279" w:dyaOrig="360" w14:anchorId="62703CD2">
                            <v:shape id="_x0000_i1123" type="#_x0000_t75" style="width:14.25pt;height:18.4pt" o:ole="">
                              <v:imagedata r:id="rId91" o:title=""/>
                            </v:shape>
                            <o:OLEObject Type="Embed" ProgID="Equation.3" ShapeID="_x0000_i1123" DrawAspect="Content" ObjectID="_1647628266" r:id="rId103"/>
                          </w:object>
                        </w:r>
                      </w:p>
                    </w:txbxContent>
                  </v:textbox>
                </v:shape>
                <v:shape id="Text Box 42" o:spid="_x0000_s1048" type="#_x0000_t202" style="position:absolute;left:24714;top:16687;width:6153;height:47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" filled="f" stroked="f">
                  <v:textbox style="mso-fit-shape-to-text:t">
                    <w:txbxContent>
                      <w:p w14:paraId="29EB302A" w14:textId="77777777" w:rsidR="007D0A5C" w:rsidRDefault="007D0A5C" w:rsidP="007D0A5C">
                        <w:r w:rsidRPr="00B92B47">
                          <w:rPr>
                            <w:position w:val="-12"/>
                          </w:rPr>
                          <w:object w:dxaOrig="680" w:dyaOrig="360" w14:anchorId="6C62EB56">
                            <v:shape id="_x0000_i1124" type="#_x0000_t75" style="width:34.35pt;height:18.4pt" o:ole="">
                              <v:imagedata r:id="rId93" o:title=""/>
                            </v:shape>
                            <o:OLEObject Type="Embed" ProgID="Equation.3" ShapeID="_x0000_i1124" DrawAspect="Content" ObjectID="_1647628267" r:id="rId104"/>
                          </w:object>
                        </w:r>
                      </w:p>
                    </w:txbxContent>
                  </v:textbox>
                </v:shape>
                <v:shape id="Text Box 43" o:spid="_x0000_s1049" type="#_x0000_t202" style="position:absolute;left:19862;top:10509;width:5518;height:44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" filled="f" stroked="f">
                  <v:textbox style="mso-fit-shape-to-text:t">
                    <w:txbxContent>
                      <w:p w14:paraId="592E903E" w14:textId="77777777" w:rsidR="007D0A5C" w:rsidRDefault="007D0A5C" w:rsidP="007D0A5C">
                        <w:r w:rsidRPr="00011B24">
                          <w:rPr>
                            <w:position w:val="-10"/>
                          </w:rPr>
                          <w:object w:dxaOrig="580" w:dyaOrig="320" w14:anchorId="218DD4EF">
                            <v:shape id="_x0000_i1125" type="#_x0000_t75" style="width:29.3pt;height:15.9pt" o:ole="">
                              <v:imagedata r:id="rId95" o:title=""/>
                            </v:shape>
                            <o:OLEObject Type="Embed" ProgID="Equation.3" ShapeID="_x0000_i1125" DrawAspect="Content" ObjectID="_1647628268" r:id="rId105"/>
                          </w:objec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44" o:spid="_x0000_s1050" type="#_x0000_t88" style="position:absolute;left:19431;top:8001;width:1143;height:9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"/>
                <v:shape id="Text Box 45" o:spid="_x0000_s1051" type="#_x0000_t202" style="position:absolute;left:15716;top:3702;width:7677;height:44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" filled="f" stroked="f">
                  <v:textbox style="mso-fit-shape-to-text:t">
                    <w:txbxContent>
                      <w:p w14:paraId="3FA24299" w14:textId="77777777" w:rsidR="007D0A5C" w:rsidRDefault="007D0A5C" w:rsidP="007D0A5C">
                        <w:r w:rsidRPr="00060B54">
                          <w:rPr>
                            <w:position w:val="-10"/>
                          </w:rPr>
                          <w:object w:dxaOrig="920" w:dyaOrig="320" w14:anchorId="119942BF">
                            <v:shape id="_x0000_i1126" type="#_x0000_t75" style="width:46.05pt;height:15.9pt" o:ole="">
                              <v:imagedata r:id="rId97" o:title=""/>
                            </v:shape>
                            <o:OLEObject Type="Embed" ProgID="Equation.3" ShapeID="_x0000_i1126" DrawAspect="Content" ObjectID="_1647628269" r:id="rId106"/>
                          </w:objec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Pr="007D0A5C">
        <w:rPr>
          <w:rFonts w:ascii="Times New Roman" w:hAnsi="Times New Roman" w:cs="Times New Roman"/>
          <w:sz w:val="24"/>
          <w:szCs w:val="24"/>
        </w:rPr>
        <w:t>Пусть требуется найти площадь криволинейной трапеции.</w:t>
      </w:r>
    </w:p>
    <w:p w14:paraId="15A28754" w14:textId="77777777" w:rsidR="007D0A5C" w:rsidRPr="007D0A5C" w:rsidRDefault="007D0A5C" w:rsidP="007D0A5C">
      <w:pPr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Для этого разобьём отрезок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537E31C6">
          <v:shape id="_x0000_i1057" type="#_x0000_t75" style="width:26.8pt;height:15.9pt" o:ole="">
            <v:imagedata r:id="rId71" o:title=""/>
          </v:shape>
          <o:OLEObject Type="Embed" ProgID="Equation.3" ShapeID="_x0000_i1057" DrawAspect="Content" ObjectID="_1647628155" r:id="rId107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точками </w:t>
      </w:r>
      <w:r w:rsidRPr="007D0A5C">
        <w:rPr>
          <w:rFonts w:ascii="Times New Roman" w:hAnsi="Times New Roman" w:cs="Times New Roman"/>
          <w:position w:val="-12"/>
          <w:sz w:val="24"/>
          <w:szCs w:val="24"/>
        </w:rPr>
        <w:object w:dxaOrig="2460" w:dyaOrig="360" w14:anchorId="2B486D72">
          <v:shape id="_x0000_i1058" type="#_x0000_t75" style="width:123.05pt;height:18.4pt" o:ole="">
            <v:imagedata r:id="rId108" o:title=""/>
          </v:shape>
          <o:OLEObject Type="Embed" ProgID="Equation.3" ShapeID="_x0000_i1058" DrawAspect="Content" ObjectID="_1647628156" r:id="rId109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на </w:t>
      </w:r>
      <w:r w:rsidRPr="007D0A5C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D0A5C">
        <w:rPr>
          <w:rFonts w:ascii="Times New Roman" w:hAnsi="Times New Roman" w:cs="Times New Roman"/>
          <w:sz w:val="24"/>
          <w:szCs w:val="24"/>
        </w:rPr>
        <w:t xml:space="preserve"> частичных отрезков и положим </w:t>
      </w:r>
      <w:r w:rsidRPr="007D0A5C">
        <w:rPr>
          <w:rFonts w:ascii="Times New Roman" w:hAnsi="Times New Roman" w:cs="Times New Roman"/>
          <w:position w:val="-12"/>
          <w:sz w:val="24"/>
          <w:szCs w:val="24"/>
        </w:rPr>
        <w:object w:dxaOrig="1540" w:dyaOrig="360" w14:anchorId="149B8A34">
          <v:shape id="_x0000_i1059" type="#_x0000_t75" style="width:77pt;height:18.4pt" o:ole="">
            <v:imagedata r:id="rId110" o:title=""/>
          </v:shape>
          <o:OLEObject Type="Embed" ProgID="Equation.3" ShapeID="_x0000_i1059" DrawAspect="Content" ObjectID="_1647628157" r:id="rId111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2E11B3ED">
          <v:shape id="_x0000_i1060" type="#_x0000_t75" style="width:66.15pt;height:15.9pt" o:ole="">
            <v:imagedata r:id="rId112" o:title=""/>
          </v:shape>
          <o:OLEObject Type="Embed" ProgID="Equation.3" ShapeID="_x0000_i1060" DrawAspect="Content" ObjectID="_1647628158" r:id="rId113"/>
        </w:object>
      </w:r>
      <w:r w:rsidRPr="007D0A5C">
        <w:rPr>
          <w:rFonts w:ascii="Times New Roman" w:hAnsi="Times New Roman" w:cs="Times New Roman"/>
          <w:sz w:val="24"/>
          <w:szCs w:val="24"/>
        </w:rPr>
        <w:t>. Наибол</w:t>
      </w:r>
      <w:r w:rsidRPr="007D0A5C">
        <w:rPr>
          <w:rFonts w:ascii="Times New Roman" w:hAnsi="Times New Roman" w:cs="Times New Roman"/>
          <w:sz w:val="24"/>
          <w:szCs w:val="24"/>
        </w:rPr>
        <w:t>ь</w:t>
      </w:r>
      <w:r w:rsidRPr="007D0A5C">
        <w:rPr>
          <w:rFonts w:ascii="Times New Roman" w:hAnsi="Times New Roman" w:cs="Times New Roman"/>
          <w:sz w:val="24"/>
          <w:szCs w:val="24"/>
        </w:rPr>
        <w:t>шую из этих разностей обозначим ч</w:t>
      </w:r>
      <w:r w:rsidRPr="007D0A5C">
        <w:rPr>
          <w:rFonts w:ascii="Times New Roman" w:hAnsi="Times New Roman" w:cs="Times New Roman"/>
          <w:sz w:val="24"/>
          <w:szCs w:val="24"/>
        </w:rPr>
        <w:t>е</w:t>
      </w:r>
      <w:r w:rsidRPr="007D0A5C">
        <w:rPr>
          <w:rFonts w:ascii="Times New Roman" w:hAnsi="Times New Roman" w:cs="Times New Roman"/>
          <w:sz w:val="24"/>
          <w:szCs w:val="24"/>
        </w:rPr>
        <w:t xml:space="preserve">рез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8304610">
          <v:shape id="_x0000_i1061" type="#_x0000_t75" style="width:10.9pt;height:14.25pt" o:ole="">
            <v:imagedata r:id="rId114" o:title=""/>
          </v:shape>
          <o:OLEObject Type="Embed" ProgID="Equation.3" ShapeID="_x0000_i1061" DrawAspect="Content" ObjectID="_1647628159" r:id="rId115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: </w:t>
      </w:r>
      <w:r w:rsidRPr="007D0A5C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6EFCD224">
          <v:shape id="_x0000_i1062" type="#_x0000_t75" style="width:63.65pt;height:18.4pt" o:ole="">
            <v:imagedata r:id="rId116" o:title=""/>
          </v:shape>
          <o:OLEObject Type="Embed" ProgID="Equation.3" ShapeID="_x0000_i1062" DrawAspect="Content" ObjectID="_1647628160" r:id="rId117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. На каждом частичном отрезке </w:t>
      </w:r>
      <w:r w:rsidRPr="007D0A5C">
        <w:rPr>
          <w:rFonts w:ascii="Times New Roman" w:hAnsi="Times New Roman" w:cs="Times New Roman"/>
          <w:position w:val="-12"/>
          <w:sz w:val="24"/>
          <w:szCs w:val="24"/>
        </w:rPr>
        <w:object w:dxaOrig="940" w:dyaOrig="360" w14:anchorId="74169281">
          <v:shape id="_x0000_i1063" type="#_x0000_t75" style="width:46.9pt;height:18.4pt" o:ole="">
            <v:imagedata r:id="rId118" o:title=""/>
          </v:shape>
          <o:OLEObject Type="Embed" ProgID="Equation.3" ShapeID="_x0000_i1063" DrawAspect="Content" ObjectID="_1647628161" r:id="rId119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выберем произвольную точку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0FF6091">
          <v:shape id="_x0000_i1064" type="#_x0000_t75" style="width:11.7pt;height:15.9pt" o:ole="">
            <v:imagedata r:id="rId120" o:title=""/>
          </v:shape>
          <o:OLEObject Type="Embed" ProgID="Equation.3" ShapeID="_x0000_i1064" DrawAspect="Content" ObjectID="_1647628162" r:id="rId121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: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1219" w:dyaOrig="320" w14:anchorId="00285E57">
          <v:shape id="_x0000_i1065" type="#_x0000_t75" style="width:61.1pt;height:15.9pt" o:ole="">
            <v:imagedata r:id="rId122" o:title=""/>
          </v:shape>
          <o:OLEObject Type="Embed" ProgID="Equation.3" ShapeID="_x0000_i1065" DrawAspect="Content" ObjectID="_1647628163" r:id="rId123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. Произведение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27B7E3E8">
          <v:shape id="_x0000_i1066" type="#_x0000_t75" style="width:50.25pt;height:15.9pt" o:ole="">
            <v:imagedata r:id="rId124" o:title=""/>
          </v:shape>
          <o:OLEObject Type="Embed" ProgID="Equation.3" ShapeID="_x0000_i1066" DrawAspect="Content" ObjectID="_1647628164" r:id="rId125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даст пл</w:t>
      </w:r>
      <w:r w:rsidRPr="007D0A5C">
        <w:rPr>
          <w:rFonts w:ascii="Times New Roman" w:hAnsi="Times New Roman" w:cs="Times New Roman"/>
          <w:sz w:val="24"/>
          <w:szCs w:val="24"/>
        </w:rPr>
        <w:t>о</w:t>
      </w:r>
      <w:r w:rsidRPr="007D0A5C">
        <w:rPr>
          <w:rFonts w:ascii="Times New Roman" w:hAnsi="Times New Roman" w:cs="Times New Roman"/>
          <w:sz w:val="24"/>
          <w:szCs w:val="24"/>
        </w:rPr>
        <w:t>щадь прямоугольн</w:t>
      </w:r>
      <w:r w:rsidRPr="007D0A5C">
        <w:rPr>
          <w:rFonts w:ascii="Times New Roman" w:hAnsi="Times New Roman" w:cs="Times New Roman"/>
          <w:sz w:val="24"/>
          <w:szCs w:val="24"/>
        </w:rPr>
        <w:t>и</w:t>
      </w:r>
      <w:r w:rsidRPr="007D0A5C">
        <w:rPr>
          <w:rFonts w:ascii="Times New Roman" w:hAnsi="Times New Roman" w:cs="Times New Roman"/>
          <w:sz w:val="24"/>
          <w:szCs w:val="24"/>
        </w:rPr>
        <w:t xml:space="preserve">ка с основанием </w:t>
      </w:r>
      <w:r w:rsidRPr="007D0A5C">
        <w:rPr>
          <w:rFonts w:ascii="Times New Roman" w:hAnsi="Times New Roman" w:cs="Times New Roman"/>
          <w:position w:val="-12"/>
          <w:sz w:val="24"/>
          <w:szCs w:val="24"/>
        </w:rPr>
        <w:object w:dxaOrig="420" w:dyaOrig="360" w14:anchorId="54AF0CE1">
          <v:shape id="_x0000_i1067" type="#_x0000_t75" style="width:20.95pt;height:18.4pt" o:ole="">
            <v:imagedata r:id="rId126" o:title=""/>
          </v:shape>
          <o:OLEObject Type="Embed" ProgID="Equation.3" ShapeID="_x0000_i1067" DrawAspect="Content" ObjectID="_1647628165" r:id="rId127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и высотой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5A8DF48B">
          <v:shape id="_x0000_i1068" type="#_x0000_t75" style="width:29.3pt;height:15.9pt" o:ole="">
            <v:imagedata r:id="rId128" o:title=""/>
          </v:shape>
          <o:OLEObject Type="Embed" ProgID="Equation.3" ShapeID="_x0000_i1068" DrawAspect="Content" ObjectID="_1647628166" r:id="rId129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тогда приближённо площадь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2EB6C6A">
          <v:shape id="_x0000_i1069" type="#_x0000_t75" style="width:10.9pt;height:14.25pt" o:ole="">
            <v:imagedata r:id="rId130" o:title=""/>
          </v:shape>
          <o:OLEObject Type="Embed" ProgID="Equation.3" ShapeID="_x0000_i1069" DrawAspect="Content" ObjectID="_1647628167" r:id="rId131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криволине</w:t>
      </w:r>
      <w:r w:rsidRPr="007D0A5C">
        <w:rPr>
          <w:rFonts w:ascii="Times New Roman" w:hAnsi="Times New Roman" w:cs="Times New Roman"/>
          <w:sz w:val="24"/>
          <w:szCs w:val="24"/>
        </w:rPr>
        <w:t>й</w:t>
      </w:r>
      <w:r w:rsidRPr="007D0A5C">
        <w:rPr>
          <w:rFonts w:ascii="Times New Roman" w:hAnsi="Times New Roman" w:cs="Times New Roman"/>
          <w:sz w:val="24"/>
          <w:szCs w:val="24"/>
        </w:rPr>
        <w:t xml:space="preserve">ной трапеции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6CAAD1E8">
          <v:shape id="_x0000_i1070" type="#_x0000_t75" style="width:31pt;height:14.25pt" o:ole="">
            <v:imagedata r:id="rId132" o:title=""/>
          </v:shape>
          <o:OLEObject Type="Embed" ProgID="Equation.3" ShapeID="_x0000_i1070" DrawAspect="Content" ObjectID="_1647628168" r:id="rId133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ра</w:t>
      </w:r>
      <w:r w:rsidRPr="007D0A5C">
        <w:rPr>
          <w:rFonts w:ascii="Times New Roman" w:hAnsi="Times New Roman" w:cs="Times New Roman"/>
          <w:sz w:val="24"/>
          <w:szCs w:val="24"/>
        </w:rPr>
        <w:t>в</w:t>
      </w:r>
      <w:r w:rsidRPr="007D0A5C">
        <w:rPr>
          <w:rFonts w:ascii="Times New Roman" w:hAnsi="Times New Roman" w:cs="Times New Roman"/>
          <w:sz w:val="24"/>
          <w:szCs w:val="24"/>
        </w:rPr>
        <w:t>на сумме:</w:t>
      </w:r>
    </w:p>
    <w:p w14:paraId="172E6088" w14:textId="77777777" w:rsidR="007D0A5C" w:rsidRPr="007D0A5C" w:rsidRDefault="007D0A5C" w:rsidP="007D0A5C">
      <w:pPr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6"/>
          <w:sz w:val="24"/>
          <w:szCs w:val="24"/>
        </w:rPr>
        <w:object w:dxaOrig="1500" w:dyaOrig="620" w14:anchorId="7043A258">
          <v:shape id="_x0000_i1071" type="#_x0000_t75" style="width:75.35pt;height:31pt" o:ole="">
            <v:imagedata r:id="rId134" o:title=""/>
          </v:shape>
          <o:OLEObject Type="Embed" ProgID="Equation.3" ShapeID="_x0000_i1071" DrawAspect="Content" ObjectID="_1647628169" r:id="rId135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740" w:dyaOrig="380" w14:anchorId="6DB80DEA">
          <v:shape id="_x0000_i1072" type="#_x0000_t75" style="width:36.85pt;height:19.25pt" o:ole="">
            <v:imagedata r:id="rId136" o:title=""/>
          </v:shape>
          <o:OLEObject Type="Embed" ProgID="Equation.3" ShapeID="_x0000_i1072" DrawAspect="Content" ObjectID="_1647628170" r:id="rId137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693A1207" w14:textId="77777777" w:rsidR="007D0A5C" w:rsidRPr="007D0A5C" w:rsidRDefault="007D0A5C" w:rsidP="007D0A5C">
      <w:pPr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Эта сумма называется </w:t>
      </w:r>
      <w:r w:rsidRPr="007D0A5C">
        <w:rPr>
          <w:rFonts w:ascii="Times New Roman" w:hAnsi="Times New Roman" w:cs="Times New Roman"/>
          <w:i/>
          <w:sz w:val="24"/>
          <w:szCs w:val="24"/>
        </w:rPr>
        <w:t>интегральной су</w:t>
      </w:r>
      <w:r w:rsidRPr="007D0A5C">
        <w:rPr>
          <w:rFonts w:ascii="Times New Roman" w:hAnsi="Times New Roman" w:cs="Times New Roman"/>
          <w:i/>
          <w:sz w:val="24"/>
          <w:szCs w:val="24"/>
        </w:rPr>
        <w:t>м</w:t>
      </w:r>
      <w:r w:rsidRPr="007D0A5C">
        <w:rPr>
          <w:rFonts w:ascii="Times New Roman" w:hAnsi="Times New Roman" w:cs="Times New Roman"/>
          <w:i/>
          <w:sz w:val="24"/>
          <w:szCs w:val="24"/>
        </w:rPr>
        <w:t>мой</w: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73D28176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>Если увеличить количество частичных о</w:t>
      </w:r>
      <w:r w:rsidRPr="007D0A5C">
        <w:rPr>
          <w:rFonts w:ascii="Times New Roman" w:hAnsi="Times New Roman" w:cs="Times New Roman"/>
          <w:sz w:val="24"/>
          <w:szCs w:val="24"/>
        </w:rPr>
        <w:t>т</w:t>
      </w:r>
      <w:r w:rsidRPr="007D0A5C">
        <w:rPr>
          <w:rFonts w:ascii="Times New Roman" w:hAnsi="Times New Roman" w:cs="Times New Roman"/>
          <w:sz w:val="24"/>
          <w:szCs w:val="24"/>
        </w:rPr>
        <w:t xml:space="preserve">резков так, что длина любого из них будет стремиться к нулю, то данная интегральная сумма будет стремиться к площади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8FAC544">
          <v:shape id="_x0000_i1073" type="#_x0000_t75" style="width:10.9pt;height:14.25pt" o:ole="">
            <v:imagedata r:id="rId130" o:title=""/>
          </v:shape>
          <o:OLEObject Type="Embed" ProgID="Equation.3" ShapeID="_x0000_i1073" DrawAspect="Content" ObjectID="_1647628171" r:id="rId138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криволинейной трап</w:t>
      </w:r>
      <w:r w:rsidRPr="007D0A5C">
        <w:rPr>
          <w:rFonts w:ascii="Times New Roman" w:hAnsi="Times New Roman" w:cs="Times New Roman"/>
          <w:sz w:val="24"/>
          <w:szCs w:val="24"/>
        </w:rPr>
        <w:t>е</w:t>
      </w:r>
      <w:r w:rsidRPr="007D0A5C">
        <w:rPr>
          <w:rFonts w:ascii="Times New Roman" w:hAnsi="Times New Roman" w:cs="Times New Roman"/>
          <w:sz w:val="24"/>
          <w:szCs w:val="24"/>
        </w:rPr>
        <w:t>ции:</w:t>
      </w:r>
    </w:p>
    <w:p w14:paraId="6DBD93C9" w14:textId="77777777" w:rsidR="007D0A5C" w:rsidRPr="007D0A5C" w:rsidRDefault="007D0A5C" w:rsidP="007D0A5C">
      <w:pPr>
        <w:tabs>
          <w:tab w:val="center" w:pos="5387"/>
          <w:tab w:val="right" w:pos="1077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ab/>
      </w:r>
      <w:r w:rsidRPr="007D0A5C">
        <w:rPr>
          <w:rFonts w:ascii="Times New Roman" w:hAnsi="Times New Roman" w:cs="Times New Roman"/>
          <w:position w:val="-26"/>
          <w:sz w:val="24"/>
          <w:szCs w:val="24"/>
        </w:rPr>
        <w:object w:dxaOrig="1820" w:dyaOrig="620" w14:anchorId="576E93E6">
          <v:shape id="_x0000_i1074" type="#_x0000_t75" style="width:91.25pt;height:31pt" o:ole="">
            <v:imagedata r:id="rId139" o:title=""/>
          </v:shape>
          <o:OLEObject Type="Embed" ProgID="Equation.3" ShapeID="_x0000_i1074" DrawAspect="Content" ObjectID="_1647628172" r:id="rId140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</w:t>
      </w:r>
      <w:r w:rsidRPr="007D0A5C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482CC25C">
          <v:shape id="_x0000_i1075" type="#_x0000_t75" style="width:63.65pt;height:18.4pt" o:ole="">
            <v:imagedata r:id="rId116" o:title=""/>
          </v:shape>
          <o:OLEObject Type="Embed" ProgID="Equation.3" ShapeID="_x0000_i1075" DrawAspect="Content" ObjectID="_1647628173" r:id="rId141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  <w:r w:rsidRPr="007D0A5C">
        <w:rPr>
          <w:rFonts w:ascii="Times New Roman" w:hAnsi="Times New Roman" w:cs="Times New Roman"/>
          <w:sz w:val="24"/>
          <w:szCs w:val="24"/>
        </w:rPr>
        <w:tab/>
        <w:t>(1)</w:t>
      </w:r>
    </w:p>
    <w:p w14:paraId="29D92B90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A5C">
        <w:rPr>
          <w:rFonts w:ascii="Times New Roman" w:hAnsi="Times New Roman" w:cs="Times New Roman"/>
          <w:b/>
          <w:sz w:val="24"/>
          <w:szCs w:val="24"/>
        </w:rPr>
        <w:t>2. Понятие определённого интеграла, его геометрический смысл</w:t>
      </w:r>
    </w:p>
    <w:p w14:paraId="0B69007E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  <w:u w:val="single"/>
        </w:rPr>
        <w:t>Определение.</w:t>
      </w:r>
      <w:r w:rsidRPr="007D0A5C">
        <w:rPr>
          <w:rFonts w:ascii="Times New Roman" w:hAnsi="Times New Roman" w:cs="Times New Roman"/>
          <w:sz w:val="24"/>
          <w:szCs w:val="24"/>
        </w:rPr>
        <w:t xml:space="preserve"> Если предел (1) интегральной суммы существует, не зависит от способа разбиения отрезка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78291B29">
          <v:shape id="_x0000_i1076" type="#_x0000_t75" style="width:26.8pt;height:15.9pt" o:ole="">
            <v:imagedata r:id="rId71" o:title=""/>
          </v:shape>
          <o:OLEObject Type="Embed" ProgID="Equation.3" ShapeID="_x0000_i1076" DrawAspect="Content" ObjectID="_1647628174" r:id="rId142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на части и от выбора точек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C03E8A2">
          <v:shape id="_x0000_i1077" type="#_x0000_t75" style="width:11.7pt;height:15.9pt" o:ole="">
            <v:imagedata r:id="rId143" o:title=""/>
          </v:shape>
          <o:OLEObject Type="Embed" ProgID="Equation.3" ShapeID="_x0000_i1077" DrawAspect="Content" ObjectID="_1647628175" r:id="rId144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 в них, то этот предел называется </w:t>
      </w:r>
      <w:r w:rsidRPr="007D0A5C">
        <w:rPr>
          <w:rFonts w:ascii="Times New Roman" w:hAnsi="Times New Roman" w:cs="Times New Roman"/>
          <w:i/>
          <w:sz w:val="24"/>
          <w:szCs w:val="24"/>
        </w:rPr>
        <w:t>определённым интегр</w:t>
      </w:r>
      <w:r w:rsidRPr="007D0A5C">
        <w:rPr>
          <w:rFonts w:ascii="Times New Roman" w:hAnsi="Times New Roman" w:cs="Times New Roman"/>
          <w:i/>
          <w:sz w:val="24"/>
          <w:szCs w:val="24"/>
        </w:rPr>
        <w:t>а</w:t>
      </w:r>
      <w:r w:rsidRPr="007D0A5C">
        <w:rPr>
          <w:rFonts w:ascii="Times New Roman" w:hAnsi="Times New Roman" w:cs="Times New Roman"/>
          <w:i/>
          <w:sz w:val="24"/>
          <w:szCs w:val="24"/>
        </w:rPr>
        <w:t xml:space="preserve">лом </w:t>
      </w:r>
      <w:r w:rsidRPr="007D0A5C">
        <w:rPr>
          <w:rFonts w:ascii="Times New Roman" w:hAnsi="Times New Roman" w:cs="Times New Roman"/>
          <w:sz w:val="24"/>
          <w:szCs w:val="24"/>
        </w:rPr>
        <w:t>от</w:t>
      </w:r>
      <w:r w:rsidRPr="007D0A5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sz w:val="24"/>
          <w:szCs w:val="24"/>
        </w:rPr>
        <w:t>фун</w:t>
      </w:r>
      <w:r w:rsidRPr="007D0A5C">
        <w:rPr>
          <w:rFonts w:ascii="Times New Roman" w:hAnsi="Times New Roman" w:cs="Times New Roman"/>
          <w:sz w:val="24"/>
          <w:szCs w:val="24"/>
        </w:rPr>
        <w:t>к</w:t>
      </w:r>
      <w:r w:rsidRPr="007D0A5C">
        <w:rPr>
          <w:rFonts w:ascii="Times New Roman" w:hAnsi="Times New Roman" w:cs="Times New Roman"/>
          <w:sz w:val="24"/>
          <w:szCs w:val="24"/>
        </w:rPr>
        <w:t xml:space="preserve">ции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D0068B1">
          <v:shape id="_x0000_i1078" type="#_x0000_t75" style="width:26.8pt;height:15.9pt" o:ole="">
            <v:imagedata r:id="rId145" o:title=""/>
          </v:shape>
          <o:OLEObject Type="Embed" ProgID="Equation.3" ShapeID="_x0000_i1078" DrawAspect="Content" ObjectID="_1647628176" r:id="rId146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на отрезке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33BD1FF9">
          <v:shape id="_x0000_i1079" type="#_x0000_t75" style="width:26.8pt;height:15.9pt" o:ole="">
            <v:imagedata r:id="rId71" o:title=""/>
          </v:shape>
          <o:OLEObject Type="Embed" ProgID="Equation.3" ShapeID="_x0000_i1079" DrawAspect="Content" ObjectID="_1647628177" r:id="rId147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и обозначается </w:t>
      </w: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79806CD8">
          <v:shape id="_x0000_i1080" type="#_x0000_t75" style="width:44.35pt;height:34.35pt" o:ole="">
            <v:imagedata r:id="rId148" o:title=""/>
          </v:shape>
          <o:OLEObject Type="Embed" ProgID="Equation.3" ShapeID="_x0000_i1080" DrawAspect="Content" ObjectID="_1647628178" r:id="rId149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564498B2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Таким образом, </w:t>
      </w:r>
    </w:p>
    <w:p w14:paraId="20A2C3FA" w14:textId="77777777" w:rsidR="007D0A5C" w:rsidRPr="007D0A5C" w:rsidRDefault="007D0A5C" w:rsidP="007D0A5C">
      <w:pPr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2439" w:dyaOrig="660" w14:anchorId="4EDC8F0E">
          <v:shape id="_x0000_i1081" type="#_x0000_t75" style="width:122.25pt;height:32.65pt" o:ole="">
            <v:imagedata r:id="rId150" o:title=""/>
          </v:shape>
          <o:OLEObject Type="Embed" ProgID="Equation.3" ShapeID="_x0000_i1081" DrawAspect="Content" ObjectID="_1647628179" r:id="rId151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1F450319" w14:textId="77777777" w:rsidR="007D0A5C" w:rsidRPr="007D0A5C" w:rsidRDefault="007D0A5C" w:rsidP="007D0A5C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При этом функция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7E68FE33">
          <v:shape id="_x0000_i1082" type="#_x0000_t75" style="width:26.8pt;height:15.9pt" o:ole="">
            <v:imagedata r:id="rId152" o:title=""/>
          </v:shape>
          <o:OLEObject Type="Embed" ProgID="Equation.3" ShapeID="_x0000_i1082" DrawAspect="Content" ObjectID="_1647628180" r:id="rId153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называется </w:t>
      </w:r>
      <w:r w:rsidRPr="007D0A5C">
        <w:rPr>
          <w:rFonts w:ascii="Times New Roman" w:hAnsi="Times New Roman" w:cs="Times New Roman"/>
          <w:i/>
          <w:sz w:val="24"/>
          <w:szCs w:val="24"/>
        </w:rPr>
        <w:t>подынтегральной функцией</w:t>
      </w:r>
      <w:r w:rsidRPr="007D0A5C">
        <w:rPr>
          <w:rFonts w:ascii="Times New Roman" w:hAnsi="Times New Roman" w:cs="Times New Roman"/>
          <w:sz w:val="24"/>
          <w:szCs w:val="24"/>
        </w:rPr>
        <w:t xml:space="preserve">,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780" w:dyaOrig="320" w14:anchorId="1CECDCDF">
          <v:shape id="_x0000_i1083" type="#_x0000_t75" style="width:39.35pt;height:15.9pt" o:ole="">
            <v:imagedata r:id="rId154" o:title=""/>
          </v:shape>
          <o:OLEObject Type="Embed" ProgID="Equation.3" ShapeID="_x0000_i1083" DrawAspect="Content" ObjectID="_1647628181" r:id="rId155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– </w:t>
      </w:r>
      <w:r w:rsidRPr="007D0A5C">
        <w:rPr>
          <w:rFonts w:ascii="Times New Roman" w:hAnsi="Times New Roman" w:cs="Times New Roman"/>
          <w:i/>
          <w:sz w:val="24"/>
          <w:szCs w:val="24"/>
        </w:rPr>
        <w:t>подынтегральным в</w:t>
      </w:r>
      <w:r w:rsidRPr="007D0A5C">
        <w:rPr>
          <w:rFonts w:ascii="Times New Roman" w:hAnsi="Times New Roman" w:cs="Times New Roman"/>
          <w:i/>
          <w:sz w:val="24"/>
          <w:szCs w:val="24"/>
        </w:rPr>
        <w:t>ы</w:t>
      </w:r>
      <w:r w:rsidRPr="007D0A5C">
        <w:rPr>
          <w:rFonts w:ascii="Times New Roman" w:hAnsi="Times New Roman" w:cs="Times New Roman"/>
          <w:i/>
          <w:sz w:val="24"/>
          <w:szCs w:val="24"/>
        </w:rPr>
        <w:t>ражением</w:t>
      </w:r>
      <w:r w:rsidRPr="007D0A5C">
        <w:rPr>
          <w:rFonts w:ascii="Times New Roman" w:hAnsi="Times New Roman" w:cs="Times New Roman"/>
          <w:sz w:val="24"/>
          <w:szCs w:val="24"/>
        </w:rPr>
        <w:t xml:space="preserve">, числа </w:t>
      </w:r>
      <w:r w:rsidRPr="007D0A5C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D0A5C">
        <w:rPr>
          <w:rFonts w:ascii="Times New Roman" w:hAnsi="Times New Roman" w:cs="Times New Roman"/>
          <w:sz w:val="24"/>
          <w:szCs w:val="24"/>
        </w:rPr>
        <w:t xml:space="preserve"> и </w:t>
      </w:r>
      <w:r w:rsidRPr="007D0A5C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D0A5C">
        <w:rPr>
          <w:rFonts w:ascii="Times New Roman" w:hAnsi="Times New Roman" w:cs="Times New Roman"/>
          <w:sz w:val="24"/>
          <w:szCs w:val="24"/>
        </w:rPr>
        <w:t xml:space="preserve"> – </w:t>
      </w:r>
      <w:r w:rsidRPr="007D0A5C">
        <w:rPr>
          <w:rFonts w:ascii="Times New Roman" w:hAnsi="Times New Roman" w:cs="Times New Roman"/>
          <w:i/>
          <w:sz w:val="24"/>
          <w:szCs w:val="24"/>
        </w:rPr>
        <w:t>пределами интегрирования</w:t>
      </w:r>
      <w:r w:rsidRPr="007D0A5C">
        <w:rPr>
          <w:rFonts w:ascii="Times New Roman" w:hAnsi="Times New Roman" w:cs="Times New Roman"/>
          <w:sz w:val="24"/>
          <w:szCs w:val="24"/>
        </w:rPr>
        <w:t xml:space="preserve"> (</w:t>
      </w:r>
      <w:r w:rsidRPr="007D0A5C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D0A5C">
        <w:rPr>
          <w:rFonts w:ascii="Times New Roman" w:hAnsi="Times New Roman" w:cs="Times New Roman"/>
          <w:sz w:val="24"/>
          <w:szCs w:val="24"/>
        </w:rPr>
        <w:t xml:space="preserve"> – </w:t>
      </w:r>
      <w:r w:rsidRPr="007D0A5C">
        <w:rPr>
          <w:rFonts w:ascii="Times New Roman" w:hAnsi="Times New Roman" w:cs="Times New Roman"/>
          <w:i/>
          <w:sz w:val="24"/>
          <w:szCs w:val="24"/>
        </w:rPr>
        <w:t>нижний предел</w:t>
      </w:r>
      <w:r w:rsidRPr="007D0A5C">
        <w:rPr>
          <w:rFonts w:ascii="Times New Roman" w:hAnsi="Times New Roman" w:cs="Times New Roman"/>
          <w:sz w:val="24"/>
          <w:szCs w:val="24"/>
        </w:rPr>
        <w:t xml:space="preserve">, </w:t>
      </w:r>
      <w:r w:rsidRPr="007D0A5C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D0A5C">
        <w:rPr>
          <w:rFonts w:ascii="Times New Roman" w:hAnsi="Times New Roman" w:cs="Times New Roman"/>
          <w:sz w:val="24"/>
          <w:szCs w:val="24"/>
        </w:rPr>
        <w:t xml:space="preserve"> – </w:t>
      </w:r>
      <w:r w:rsidRPr="007D0A5C">
        <w:rPr>
          <w:rFonts w:ascii="Times New Roman" w:hAnsi="Times New Roman" w:cs="Times New Roman"/>
          <w:i/>
          <w:sz w:val="24"/>
          <w:szCs w:val="24"/>
        </w:rPr>
        <w:t>верхний предел</w:t>
      </w:r>
      <w:r w:rsidRPr="007D0A5C">
        <w:rPr>
          <w:rFonts w:ascii="Times New Roman" w:hAnsi="Times New Roman" w:cs="Times New Roman"/>
          <w:sz w:val="24"/>
          <w:szCs w:val="24"/>
        </w:rPr>
        <w:t xml:space="preserve">), </w:t>
      </w:r>
      <w:r w:rsidRPr="007D0A5C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D0A5C">
        <w:rPr>
          <w:rFonts w:ascii="Times New Roman" w:hAnsi="Times New Roman" w:cs="Times New Roman"/>
          <w:sz w:val="24"/>
          <w:szCs w:val="24"/>
        </w:rPr>
        <w:t xml:space="preserve"> - пер</w:t>
      </w:r>
      <w:r w:rsidRPr="007D0A5C">
        <w:rPr>
          <w:rFonts w:ascii="Times New Roman" w:hAnsi="Times New Roman" w:cs="Times New Roman"/>
          <w:sz w:val="24"/>
          <w:szCs w:val="24"/>
        </w:rPr>
        <w:t>е</w:t>
      </w:r>
      <w:r w:rsidRPr="007D0A5C">
        <w:rPr>
          <w:rFonts w:ascii="Times New Roman" w:hAnsi="Times New Roman" w:cs="Times New Roman"/>
          <w:sz w:val="24"/>
          <w:szCs w:val="24"/>
        </w:rPr>
        <w:t>менной интегрирования.</w:t>
      </w:r>
    </w:p>
    <w:p w14:paraId="35948F2E" w14:textId="77777777" w:rsidR="007D0A5C" w:rsidRPr="007D0A5C" w:rsidRDefault="007D0A5C" w:rsidP="007D0A5C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  <w:u w:val="single"/>
        </w:rPr>
        <w:t>Определение.</w:t>
      </w:r>
      <w:r w:rsidRPr="007D0A5C">
        <w:rPr>
          <w:rFonts w:ascii="Times New Roman" w:hAnsi="Times New Roman" w:cs="Times New Roman"/>
          <w:sz w:val="24"/>
          <w:szCs w:val="24"/>
        </w:rPr>
        <w:t xml:space="preserve"> Функция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5E211AE">
          <v:shape id="_x0000_i1084" type="#_x0000_t75" style="width:46.05pt;height:15.9pt" o:ole="">
            <v:imagedata r:id="rId73" o:title=""/>
          </v:shape>
          <o:OLEObject Type="Embed" ProgID="Equation.3" ShapeID="_x0000_i1084" DrawAspect="Content" ObjectID="_1647628182" r:id="rId156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для которой на отрезке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CCD22AC">
          <v:shape id="_x0000_i1085" type="#_x0000_t75" style="width:26.8pt;height:15.9pt" o:ole="">
            <v:imagedata r:id="rId71" o:title=""/>
          </v:shape>
          <o:OLEObject Type="Embed" ProgID="Equation.3" ShapeID="_x0000_i1085" DrawAspect="Content" ObjectID="_1647628183" r:id="rId157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существует определенный инт</w:t>
      </w:r>
      <w:r w:rsidRPr="007D0A5C">
        <w:rPr>
          <w:rFonts w:ascii="Times New Roman" w:hAnsi="Times New Roman" w:cs="Times New Roman"/>
          <w:sz w:val="24"/>
          <w:szCs w:val="24"/>
        </w:rPr>
        <w:t>е</w:t>
      </w:r>
      <w:r w:rsidRPr="007D0A5C">
        <w:rPr>
          <w:rFonts w:ascii="Times New Roman" w:hAnsi="Times New Roman" w:cs="Times New Roman"/>
          <w:sz w:val="24"/>
          <w:szCs w:val="24"/>
        </w:rPr>
        <w:t xml:space="preserve">грал </w:t>
      </w: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34B7C786">
          <v:shape id="_x0000_i1086" type="#_x0000_t75" style="width:44.35pt;height:34.35pt" o:ole="">
            <v:imagedata r:id="rId148" o:title=""/>
          </v:shape>
          <o:OLEObject Type="Embed" ProgID="Equation.3" ShapeID="_x0000_i1086" DrawAspect="Content" ObjectID="_1647628184" r:id="rId158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называется </w:t>
      </w:r>
      <w:r w:rsidRPr="007D0A5C">
        <w:rPr>
          <w:rFonts w:ascii="Times New Roman" w:hAnsi="Times New Roman" w:cs="Times New Roman"/>
          <w:i/>
          <w:sz w:val="24"/>
          <w:szCs w:val="24"/>
        </w:rPr>
        <w:t>интегрируемой</w:t>
      </w:r>
      <w:r w:rsidRPr="007D0A5C">
        <w:rPr>
          <w:rFonts w:ascii="Times New Roman" w:hAnsi="Times New Roman" w:cs="Times New Roman"/>
          <w:sz w:val="24"/>
          <w:szCs w:val="24"/>
        </w:rPr>
        <w:t xml:space="preserve"> на этом отрезке.</w:t>
      </w:r>
    </w:p>
    <w:p w14:paraId="1F459AED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  <w:u w:val="single"/>
        </w:rPr>
        <w:t>Геометрический смысл определенного интеграла</w:t>
      </w:r>
      <w:r w:rsidRPr="007D0A5C">
        <w:rPr>
          <w:rFonts w:ascii="Times New Roman" w:hAnsi="Times New Roman" w:cs="Times New Roman"/>
          <w:sz w:val="24"/>
          <w:szCs w:val="24"/>
        </w:rPr>
        <w:t xml:space="preserve">: если функция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96E2B83">
          <v:shape id="_x0000_i1087" type="#_x0000_t75" style="width:26.8pt;height:15.9pt" o:ole="">
            <v:imagedata r:id="rId159" o:title=""/>
          </v:shape>
          <o:OLEObject Type="Embed" ProgID="Equation.3" ShapeID="_x0000_i1087" DrawAspect="Content" ObjectID="_1647628185" r:id="rId160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непрерывна и неотриц</w:t>
      </w:r>
      <w:r w:rsidRPr="007D0A5C">
        <w:rPr>
          <w:rFonts w:ascii="Times New Roman" w:hAnsi="Times New Roman" w:cs="Times New Roman"/>
          <w:sz w:val="24"/>
          <w:szCs w:val="24"/>
        </w:rPr>
        <w:t>а</w:t>
      </w:r>
      <w:r w:rsidRPr="007D0A5C">
        <w:rPr>
          <w:rFonts w:ascii="Times New Roman" w:hAnsi="Times New Roman" w:cs="Times New Roman"/>
          <w:sz w:val="24"/>
          <w:szCs w:val="24"/>
        </w:rPr>
        <w:t xml:space="preserve">тельна на отрезке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287ED2C">
          <v:shape id="_x0000_i1088" type="#_x0000_t75" style="width:26.8pt;height:15.9pt" o:ole="">
            <v:imagedata r:id="rId71" o:title=""/>
          </v:shape>
          <o:OLEObject Type="Embed" ProgID="Equation.3" ShapeID="_x0000_i1088" DrawAspect="Content" ObjectID="_1647628186" r:id="rId161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то </w:t>
      </w: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880" w:dyaOrig="680" w14:anchorId="13A28DC0">
          <v:shape id="_x0000_i1089" type="#_x0000_t75" style="width:44.35pt;height:34.35pt" o:ole="">
            <v:imagedata r:id="rId148" o:title=""/>
          </v:shape>
          <o:OLEObject Type="Embed" ProgID="Equation.3" ShapeID="_x0000_i1089" DrawAspect="Content" ObjectID="_1647628187" r:id="rId162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геометрически представляет собой </w:t>
      </w:r>
      <w:r w:rsidRPr="007D0A5C">
        <w:rPr>
          <w:rFonts w:ascii="Times New Roman" w:hAnsi="Times New Roman" w:cs="Times New Roman"/>
          <w:i/>
          <w:sz w:val="24"/>
          <w:szCs w:val="24"/>
        </w:rPr>
        <w:t>площадь криволинейной трап</w:t>
      </w:r>
      <w:r w:rsidRPr="007D0A5C">
        <w:rPr>
          <w:rFonts w:ascii="Times New Roman" w:hAnsi="Times New Roman" w:cs="Times New Roman"/>
          <w:i/>
          <w:sz w:val="24"/>
          <w:szCs w:val="24"/>
        </w:rPr>
        <w:t>е</w:t>
      </w:r>
      <w:r w:rsidRPr="007D0A5C">
        <w:rPr>
          <w:rFonts w:ascii="Times New Roman" w:hAnsi="Times New Roman" w:cs="Times New Roman"/>
          <w:i/>
          <w:sz w:val="24"/>
          <w:szCs w:val="24"/>
        </w:rPr>
        <w:t>ции</w:t>
      </w:r>
      <w:r w:rsidRPr="007D0A5C">
        <w:rPr>
          <w:rFonts w:ascii="Times New Roman" w:hAnsi="Times New Roman" w:cs="Times New Roman"/>
          <w:sz w:val="24"/>
          <w:szCs w:val="24"/>
        </w:rPr>
        <w:t xml:space="preserve">, ограниченной сверху графиком функции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E24AD47">
          <v:shape id="_x0000_i1090" type="#_x0000_t75" style="width:46.05pt;height:15.9pt" o:ole="">
            <v:imagedata r:id="rId75" o:title=""/>
          </v:shape>
          <o:OLEObject Type="Embed" ProgID="Equation.3" ShapeID="_x0000_i1090" DrawAspect="Content" ObjectID="_1647628188" r:id="rId163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снизу – отрезком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40187547">
          <v:shape id="_x0000_i1091" type="#_x0000_t75" style="width:26.8pt;height:15.9pt" o:ole="">
            <v:imagedata r:id="rId71" o:title=""/>
          </v:shape>
          <o:OLEObject Type="Embed" ProgID="Equation.3" ShapeID="_x0000_i1091" DrawAspect="Content" ObjectID="_1647628189" r:id="rId164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оси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055801A2">
          <v:shape id="_x0000_i1092" type="#_x0000_t75" style="width:18.4pt;height:14.25pt" o:ole="">
            <v:imagedata r:id="rId165" o:title=""/>
          </v:shape>
          <o:OLEObject Type="Embed" ProgID="Equation.3" ShapeID="_x0000_i1092" DrawAspect="Content" ObjectID="_1647628190" r:id="rId166"/>
        </w:object>
      </w:r>
      <w:r w:rsidRPr="007D0A5C">
        <w:rPr>
          <w:rFonts w:ascii="Times New Roman" w:hAnsi="Times New Roman" w:cs="Times New Roman"/>
          <w:sz w:val="24"/>
          <w:szCs w:val="24"/>
        </w:rPr>
        <w:t>, с боков – отре</w:t>
      </w:r>
      <w:r w:rsidRPr="007D0A5C">
        <w:rPr>
          <w:rFonts w:ascii="Times New Roman" w:hAnsi="Times New Roman" w:cs="Times New Roman"/>
          <w:sz w:val="24"/>
          <w:szCs w:val="24"/>
        </w:rPr>
        <w:t>з</w:t>
      </w:r>
      <w:r w:rsidRPr="007D0A5C">
        <w:rPr>
          <w:rFonts w:ascii="Times New Roman" w:hAnsi="Times New Roman" w:cs="Times New Roman"/>
          <w:sz w:val="24"/>
          <w:szCs w:val="24"/>
        </w:rPr>
        <w:t xml:space="preserve">ками прямых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1C43595A">
          <v:shape id="_x0000_i1093" type="#_x0000_t75" style="width:29.3pt;height:10.9pt" o:ole="">
            <v:imagedata r:id="rId79" o:title=""/>
          </v:shape>
          <o:OLEObject Type="Embed" ProgID="Equation.3" ShapeID="_x0000_i1093" DrawAspect="Content" ObjectID="_1647628191" r:id="rId167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EC79FB2">
          <v:shape id="_x0000_i1094" type="#_x0000_t75" style="width:27.65pt;height:14.25pt" o:ole="">
            <v:imagedata r:id="rId81" o:title=""/>
          </v:shape>
          <o:OLEObject Type="Embed" ProgID="Equation.3" ShapeID="_x0000_i1094" DrawAspect="Content" ObjectID="_1647628192" r:id="rId168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74703E1E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A5C">
        <w:rPr>
          <w:rFonts w:ascii="Times New Roman" w:hAnsi="Times New Roman" w:cs="Times New Roman"/>
          <w:b/>
          <w:sz w:val="24"/>
          <w:szCs w:val="24"/>
        </w:rPr>
        <w:t>3. Свойства определённого интеграла</w:t>
      </w:r>
    </w:p>
    <w:p w14:paraId="110BEC87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>Рассмотрим основные свойства определенного интеграла, считая подынтегральную функцию</w:t>
      </w:r>
      <w:r w:rsidRPr="007D0A5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B464CE0">
          <v:shape id="_x0000_i1095" type="#_x0000_t75" style="width:26.8pt;height:15.9pt" o:ole="">
            <v:imagedata r:id="rId159" o:title=""/>
          </v:shape>
          <o:OLEObject Type="Embed" ProgID="Equation.3" ShapeID="_x0000_i1095" DrawAspect="Content" ObjectID="_1647628193" r:id="rId169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интегрируемой на отрезке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430005B7">
          <v:shape id="_x0000_i1096" type="#_x0000_t75" style="width:26.8pt;height:15.9pt" o:ole="">
            <v:imagedata r:id="rId71" o:title=""/>
          </v:shape>
          <o:OLEObject Type="Embed" ProgID="Equation.3" ShapeID="_x0000_i1096" DrawAspect="Content" ObjectID="_1647628194" r:id="rId170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117DB29D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>1. При перестановке пределов интегрирования знак определённого интеграла изменяе</w:t>
      </w:r>
      <w:r w:rsidRPr="007D0A5C">
        <w:rPr>
          <w:rFonts w:ascii="Times New Roman" w:hAnsi="Times New Roman" w:cs="Times New Roman"/>
          <w:sz w:val="24"/>
          <w:szCs w:val="24"/>
        </w:rPr>
        <w:t>т</w:t>
      </w:r>
      <w:r w:rsidRPr="007D0A5C">
        <w:rPr>
          <w:rFonts w:ascii="Times New Roman" w:hAnsi="Times New Roman" w:cs="Times New Roman"/>
          <w:sz w:val="24"/>
          <w:szCs w:val="24"/>
        </w:rPr>
        <w:t>ся:</w:t>
      </w:r>
    </w:p>
    <w:p w14:paraId="1E39F406" w14:textId="77777777" w:rsidR="007D0A5C" w:rsidRPr="007D0A5C" w:rsidRDefault="007D0A5C" w:rsidP="007D0A5C">
      <w:pPr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2100" w:dyaOrig="680" w14:anchorId="72E81D3C">
          <v:shape id="_x0000_i1097" type="#_x0000_t75" style="width:104.65pt;height:34.35pt" o:ole="">
            <v:imagedata r:id="rId171" o:title=""/>
          </v:shape>
          <o:OLEObject Type="Embed" ProgID="Equation.3" ShapeID="_x0000_i1097" DrawAspect="Content" ObjectID="_1647628195" r:id="rId172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30534C7E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>2. Определённый интеграл от функции с равными пределами интегрирования равен нулю:</w:t>
      </w:r>
    </w:p>
    <w:p w14:paraId="06AA4E1A" w14:textId="77777777" w:rsidR="007D0A5C" w:rsidRPr="007D0A5C" w:rsidRDefault="007D0A5C" w:rsidP="007D0A5C">
      <w:pPr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1260" w:dyaOrig="680" w14:anchorId="4DB68C3E">
          <v:shape id="_x0000_i1098" type="#_x0000_t75" style="width:62.8pt;height:34.35pt" o:ole="">
            <v:imagedata r:id="rId173" o:title=""/>
          </v:shape>
          <o:OLEObject Type="Embed" ProgID="Equation.3" ShapeID="_x0000_i1098" DrawAspect="Content" ObjectID="_1647628196" r:id="rId174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4E82E421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>3. Постоянный множитель можно вынести за знак опр</w:t>
      </w:r>
      <w:r w:rsidRPr="007D0A5C">
        <w:rPr>
          <w:rFonts w:ascii="Times New Roman" w:hAnsi="Times New Roman" w:cs="Times New Roman"/>
          <w:sz w:val="24"/>
          <w:szCs w:val="24"/>
        </w:rPr>
        <w:t>е</w:t>
      </w:r>
      <w:r w:rsidRPr="007D0A5C">
        <w:rPr>
          <w:rFonts w:ascii="Times New Roman" w:hAnsi="Times New Roman" w:cs="Times New Roman"/>
          <w:sz w:val="24"/>
          <w:szCs w:val="24"/>
        </w:rPr>
        <w:t>делённого интеграла:</w:t>
      </w:r>
    </w:p>
    <w:p w14:paraId="0E76B808" w14:textId="77777777" w:rsidR="007D0A5C" w:rsidRPr="007D0A5C" w:rsidRDefault="007D0A5C" w:rsidP="007D0A5C">
      <w:pPr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6"/>
          <w:sz w:val="24"/>
          <w:szCs w:val="24"/>
        </w:rPr>
        <w:object w:dxaOrig="2140" w:dyaOrig="639" w14:anchorId="6F2F13B1">
          <v:shape id="_x0000_i1099" type="#_x0000_t75" style="width:107.15pt;height:31.8pt" o:ole="">
            <v:imagedata r:id="rId175" o:title=""/>
          </v:shape>
          <o:OLEObject Type="Embed" ProgID="Equation.3" ShapeID="_x0000_i1099" DrawAspect="Content" ObjectID="_1647628197" r:id="rId176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7C136016">
          <v:shape id="_x0000_i1100" type="#_x0000_t75" style="width:49.4pt;height:14.25pt" o:ole="">
            <v:imagedata r:id="rId177" o:title=""/>
          </v:shape>
          <o:OLEObject Type="Embed" ProgID="Equation.3" ShapeID="_x0000_i1100" DrawAspect="Content" ObjectID="_1647628198" r:id="rId178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7B7ECFE9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>4. Определённый интеграл от алгебраической суммы двух функций равен алгебраической сумме определённых интегралов от этих функций:</w:t>
      </w:r>
    </w:p>
    <w:p w14:paraId="4AFB2903" w14:textId="77777777" w:rsidR="007D0A5C" w:rsidRPr="007D0A5C" w:rsidRDefault="007D0A5C" w:rsidP="007D0A5C">
      <w:pPr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3820" w:dyaOrig="680" w14:anchorId="0E5A36B0">
          <v:shape id="_x0000_i1101" type="#_x0000_t75" style="width:190.9pt;height:34.35pt" o:ole="">
            <v:imagedata r:id="rId179" o:title=""/>
          </v:shape>
          <o:OLEObject Type="Embed" ProgID="Equation.3" ShapeID="_x0000_i1101" DrawAspect="Content" ObjectID="_1647628199" r:id="rId180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20612C3D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>5. Определённый интеграл по отрезку равен сумме определённых интегралов по его частям:</w:t>
      </w:r>
    </w:p>
    <w:p w14:paraId="4AEAD2F6" w14:textId="77777777" w:rsidR="007D0A5C" w:rsidRPr="007D0A5C" w:rsidRDefault="007D0A5C" w:rsidP="007D0A5C">
      <w:pPr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2980" w:dyaOrig="680" w14:anchorId="35F0B9CE">
          <v:shape id="_x0000_i1102" type="#_x0000_t75" style="width:149pt;height:34.35pt" o:ole="">
            <v:imagedata r:id="rId181" o:title=""/>
          </v:shape>
          <o:OLEObject Type="Embed" ProgID="Equation.3" ShapeID="_x0000_i1102" DrawAspect="Content" ObjectID="_1647628200" r:id="rId182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7D0A5C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F14F2B1">
          <v:shape id="_x0000_i1103" type="#_x0000_t75" style="width:46.05pt;height:14.25pt" o:ole="">
            <v:imagedata r:id="rId183" o:title=""/>
          </v:shape>
          <o:OLEObject Type="Embed" ProgID="Equation.3" ShapeID="_x0000_i1103" DrawAspect="Content" ObjectID="_1647628201" r:id="rId184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2DAC070D" w14:textId="77777777" w:rsidR="007D0A5C" w:rsidRPr="007D0A5C" w:rsidRDefault="007D0A5C" w:rsidP="007D0A5C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6. Если функция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1AF6EDC">
          <v:shape id="_x0000_i1104" type="#_x0000_t75" style="width:26.8pt;height:15.9pt" o:ole="">
            <v:imagedata r:id="rId185" o:title=""/>
          </v:shape>
          <o:OLEObject Type="Embed" ProgID="Equation.3" ShapeID="_x0000_i1104" DrawAspect="Content" ObjectID="_1647628202" r:id="rId186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 - чётная  на отрезке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123C9975">
          <v:shape id="_x0000_i1105" type="#_x0000_t75" style="width:35.15pt;height:15.9pt" o:ole="">
            <v:imagedata r:id="rId187" o:title=""/>
          </v:shape>
          <o:OLEObject Type="Embed" ProgID="Equation.3" ShapeID="_x0000_i1105" DrawAspect="Content" ObjectID="_1647628203" r:id="rId188"/>
        </w:object>
      </w:r>
      <w:r w:rsidRPr="007D0A5C">
        <w:rPr>
          <w:rFonts w:ascii="Times New Roman" w:hAnsi="Times New Roman" w:cs="Times New Roman"/>
          <w:sz w:val="24"/>
          <w:szCs w:val="24"/>
        </w:rPr>
        <w:t>, то выполняется равенство</w:t>
      </w:r>
    </w:p>
    <w:p w14:paraId="3B9755D7" w14:textId="77777777" w:rsidR="007D0A5C" w:rsidRPr="007D0A5C" w:rsidRDefault="007D0A5C" w:rsidP="007D0A5C">
      <w:pPr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6"/>
          <w:sz w:val="24"/>
          <w:szCs w:val="24"/>
        </w:rPr>
        <w:object w:dxaOrig="2120" w:dyaOrig="639" w14:anchorId="39D7E570">
          <v:shape id="_x0000_i1106" type="#_x0000_t75" style="width:106.35pt;height:31.8pt" o:ole="">
            <v:imagedata r:id="rId189" o:title=""/>
          </v:shape>
          <o:OLEObject Type="Embed" ProgID="Equation.3" ShapeID="_x0000_i1106" DrawAspect="Content" ObjectID="_1647628204" r:id="rId190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37C4E3F6" w14:textId="77777777" w:rsidR="007D0A5C" w:rsidRPr="007D0A5C" w:rsidRDefault="007D0A5C" w:rsidP="007D0A5C">
      <w:pPr>
        <w:ind w:firstLine="540"/>
        <w:jc w:val="center"/>
        <w:rPr>
          <w:rFonts w:ascii="Times New Roman" w:hAnsi="Times New Roman" w:cs="Times New Roman"/>
          <w:sz w:val="24"/>
          <w:szCs w:val="24"/>
        </w:rPr>
      </w:pPr>
    </w:p>
    <w:p w14:paraId="176A1974" w14:textId="77777777" w:rsidR="007D0A5C" w:rsidRPr="007D0A5C" w:rsidRDefault="007D0A5C" w:rsidP="007D0A5C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7. Если функция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A89BB8D">
          <v:shape id="_x0000_i1107" type="#_x0000_t75" style="width:26.8pt;height:15.9pt" o:ole="">
            <v:imagedata r:id="rId185" o:title=""/>
          </v:shape>
          <o:OLEObject Type="Embed" ProgID="Equation.3" ShapeID="_x0000_i1107" DrawAspect="Content" ObjectID="_1647628205" r:id="rId191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- нечётная на отрезке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00ECDD1A">
          <v:shape id="_x0000_i1108" type="#_x0000_t75" style="width:35.15pt;height:15.9pt" o:ole="">
            <v:imagedata r:id="rId187" o:title=""/>
          </v:shape>
          <o:OLEObject Type="Embed" ProgID="Equation.3" ShapeID="_x0000_i1108" DrawAspect="Content" ObjectID="_1647628206" r:id="rId192"/>
        </w:object>
      </w:r>
      <w:r w:rsidRPr="007D0A5C">
        <w:rPr>
          <w:rFonts w:ascii="Times New Roman" w:hAnsi="Times New Roman" w:cs="Times New Roman"/>
          <w:sz w:val="24"/>
          <w:szCs w:val="24"/>
        </w:rPr>
        <w:t>, то выполняется равенство</w:t>
      </w:r>
    </w:p>
    <w:p w14:paraId="5C5F3CBF" w14:textId="77777777" w:rsidR="007D0A5C" w:rsidRPr="007D0A5C" w:rsidRDefault="007D0A5C" w:rsidP="007D0A5C">
      <w:pPr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6"/>
          <w:sz w:val="24"/>
          <w:szCs w:val="24"/>
        </w:rPr>
        <w:object w:dxaOrig="1300" w:dyaOrig="639" w14:anchorId="19EAEFDC">
          <v:shape id="_x0000_i1109" type="#_x0000_t75" style="width:65.3pt;height:31.8pt" o:ole="">
            <v:imagedata r:id="rId193" o:title=""/>
          </v:shape>
          <o:OLEObject Type="Embed" ProgID="Equation.3" ShapeID="_x0000_i1109" DrawAspect="Content" ObjectID="_1647628207" r:id="rId194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4CAA61C6" w14:textId="77777777" w:rsidR="007D0A5C" w:rsidRPr="007D0A5C" w:rsidRDefault="007D0A5C" w:rsidP="007D0A5C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3B251C2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A5C">
        <w:rPr>
          <w:rFonts w:ascii="Times New Roman" w:hAnsi="Times New Roman" w:cs="Times New Roman"/>
          <w:b/>
          <w:sz w:val="24"/>
          <w:szCs w:val="24"/>
        </w:rPr>
        <w:t>4. Вычисление определенного интеграла</w:t>
      </w:r>
    </w:p>
    <w:p w14:paraId="0AF742FE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b/>
          <w:sz w:val="24"/>
          <w:szCs w:val="24"/>
        </w:rPr>
        <w:t>Теорема.</w:t>
      </w:r>
      <w:r w:rsidRPr="007D0A5C">
        <w:rPr>
          <w:rFonts w:ascii="Times New Roman" w:hAnsi="Times New Roman" w:cs="Times New Roman"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i/>
          <w:sz w:val="24"/>
          <w:szCs w:val="24"/>
        </w:rPr>
        <w:t>Если функция</w:t>
      </w:r>
      <w:r w:rsidRPr="007D0A5C">
        <w:rPr>
          <w:rFonts w:ascii="Times New Roman" w:hAnsi="Times New Roman" w:cs="Times New Roman"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500945A">
          <v:shape id="_x0000_i1110" type="#_x0000_t75" style="width:26.8pt;height:15.9pt" o:ole="">
            <v:imagedata r:id="rId195" o:title=""/>
          </v:shape>
          <o:OLEObject Type="Embed" ProgID="Equation.3" ShapeID="_x0000_i1110" DrawAspect="Content" ObjectID="_1647628208" r:id="rId196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i/>
          <w:sz w:val="24"/>
          <w:szCs w:val="24"/>
        </w:rPr>
        <w:t>интегрируема на отрезке</w:t>
      </w:r>
      <w:r w:rsidRPr="007D0A5C">
        <w:rPr>
          <w:rFonts w:ascii="Times New Roman" w:hAnsi="Times New Roman" w:cs="Times New Roman"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2482655">
          <v:shape id="_x0000_i1111" type="#_x0000_t75" style="width:26.8pt;height:15.9pt" o:ole="">
            <v:imagedata r:id="rId71" o:title=""/>
          </v:shape>
          <o:OLEObject Type="Embed" ProgID="Equation.3" ShapeID="_x0000_i1111" DrawAspect="Content" ObjectID="_1647628209" r:id="rId197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i/>
          <w:sz w:val="24"/>
          <w:szCs w:val="24"/>
        </w:rPr>
        <w:t>и</w:t>
      </w:r>
      <w:r w:rsidRPr="007D0A5C">
        <w:rPr>
          <w:rFonts w:ascii="Times New Roman" w:hAnsi="Times New Roman" w:cs="Times New Roman"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4F3871D">
          <v:shape id="_x0000_i1112" type="#_x0000_t75" style="width:26.8pt;height:15.9pt" o:ole="">
            <v:imagedata r:id="rId198" o:title=""/>
          </v:shape>
          <o:OLEObject Type="Embed" ProgID="Equation.3" ShapeID="_x0000_i1112" DrawAspect="Content" ObjectID="_1647628210" r:id="rId199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– </w:t>
      </w:r>
      <w:r w:rsidRPr="007D0A5C">
        <w:rPr>
          <w:rFonts w:ascii="Times New Roman" w:hAnsi="Times New Roman" w:cs="Times New Roman"/>
          <w:i/>
          <w:sz w:val="24"/>
          <w:szCs w:val="24"/>
        </w:rPr>
        <w:t>первообразная</w:t>
      </w:r>
      <w:r w:rsidRPr="007D0A5C">
        <w:rPr>
          <w:rFonts w:ascii="Times New Roman" w:hAnsi="Times New Roman" w:cs="Times New Roman"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i/>
          <w:sz w:val="24"/>
          <w:szCs w:val="24"/>
        </w:rPr>
        <w:t>функции</w:t>
      </w:r>
      <w:r w:rsidRPr="007D0A5C">
        <w:rPr>
          <w:rFonts w:ascii="Times New Roman" w:hAnsi="Times New Roman" w:cs="Times New Roman"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D931D29">
          <v:shape id="_x0000_i1113" type="#_x0000_t75" style="width:26.8pt;height:15.9pt" o:ole="">
            <v:imagedata r:id="rId200" o:title=""/>
          </v:shape>
          <o:OLEObject Type="Embed" ProgID="Equation.3" ShapeID="_x0000_i1113" DrawAspect="Content" ObjectID="_1647628211" r:id="rId201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</w:t>
      </w:r>
      <w:r w:rsidRPr="007D0A5C">
        <w:rPr>
          <w:rFonts w:ascii="Times New Roman" w:hAnsi="Times New Roman" w:cs="Times New Roman"/>
          <w:i/>
          <w:sz w:val="24"/>
          <w:szCs w:val="24"/>
        </w:rPr>
        <w:t>на этом отрезке</w:t>
      </w:r>
      <w:r w:rsidRPr="007D0A5C">
        <w:rPr>
          <w:rFonts w:ascii="Times New Roman" w:hAnsi="Times New Roman" w:cs="Times New Roman"/>
          <w:sz w:val="24"/>
          <w:szCs w:val="24"/>
        </w:rPr>
        <w:t xml:space="preserve">, </w:t>
      </w:r>
      <w:r w:rsidRPr="007D0A5C">
        <w:rPr>
          <w:rFonts w:ascii="Times New Roman" w:hAnsi="Times New Roman" w:cs="Times New Roman"/>
          <w:i/>
          <w:sz w:val="24"/>
          <w:szCs w:val="24"/>
        </w:rPr>
        <w:t>то имеет место формула Ньютона–Лейбница:</w:t>
      </w:r>
    </w:p>
    <w:p w14:paraId="4AD1B0A3" w14:textId="77777777" w:rsidR="007D0A5C" w:rsidRPr="007D0A5C" w:rsidRDefault="007D0A5C" w:rsidP="007D0A5C">
      <w:pPr>
        <w:tabs>
          <w:tab w:val="center" w:pos="5400"/>
          <w:tab w:val="right" w:pos="1080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2299" w:dyaOrig="680" w14:anchorId="5FD25528">
          <v:shape id="_x0000_i1114" type="#_x0000_t75" style="width:114.7pt;height:34.35pt" o:ole="">
            <v:imagedata r:id="rId202" o:title=""/>
          </v:shape>
          <o:OLEObject Type="Embed" ProgID="Equation.3" ShapeID="_x0000_i1114" DrawAspect="Content" ObjectID="_1647628212" r:id="rId203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6972370D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Эта формула позволяет вычислить определённый интеграл, зная какую-либо первообразную для интегрируемой функции. Первообразную для функции </w:t>
      </w:r>
      <w:r w:rsidRPr="007D0A5C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2319C044">
          <v:shape id="_x0000_i1115" type="#_x0000_t75" style="width:26.8pt;height:15.9pt" o:ole="">
            <v:imagedata r:id="rId195" o:title=""/>
          </v:shape>
          <o:OLEObject Type="Embed" ProgID="Equation.3" ShapeID="_x0000_i1115" DrawAspect="Content" ObjectID="_1647628213" r:id="rId204"/>
        </w:object>
      </w:r>
      <w:r w:rsidRPr="007D0A5C">
        <w:rPr>
          <w:rFonts w:ascii="Times New Roman" w:hAnsi="Times New Roman" w:cs="Times New Roman"/>
          <w:sz w:val="24"/>
          <w:szCs w:val="24"/>
        </w:rPr>
        <w:t xml:space="preserve"> можно найти, вычисляя неопределённый и</w:t>
      </w:r>
      <w:r w:rsidRPr="007D0A5C">
        <w:rPr>
          <w:rFonts w:ascii="Times New Roman" w:hAnsi="Times New Roman" w:cs="Times New Roman"/>
          <w:sz w:val="24"/>
          <w:szCs w:val="24"/>
        </w:rPr>
        <w:t>н</w:t>
      </w:r>
      <w:r w:rsidRPr="007D0A5C">
        <w:rPr>
          <w:rFonts w:ascii="Times New Roman" w:hAnsi="Times New Roman" w:cs="Times New Roman"/>
          <w:sz w:val="24"/>
          <w:szCs w:val="24"/>
        </w:rPr>
        <w:t>теграл от этой функции.</w:t>
      </w:r>
    </w:p>
    <w:p w14:paraId="5DB6E5C2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7D0A5C">
        <w:rPr>
          <w:rFonts w:ascii="Times New Roman" w:hAnsi="Times New Roman" w:cs="Times New Roman"/>
          <w:sz w:val="24"/>
          <w:szCs w:val="24"/>
          <w:u w:val="single"/>
        </w:rPr>
        <w:t>Замечание.</w:t>
      </w:r>
    </w:p>
    <w:p w14:paraId="4C991CDE" w14:textId="77777777" w:rsidR="007D0A5C" w:rsidRPr="007D0A5C" w:rsidRDefault="007D0A5C" w:rsidP="007D0A5C">
      <w:pPr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>Для кратк</w:t>
      </w:r>
      <w:r w:rsidRPr="007D0A5C">
        <w:rPr>
          <w:rFonts w:ascii="Times New Roman" w:hAnsi="Times New Roman" w:cs="Times New Roman"/>
          <w:sz w:val="24"/>
          <w:szCs w:val="24"/>
        </w:rPr>
        <w:t>о</w:t>
      </w:r>
      <w:r w:rsidRPr="007D0A5C">
        <w:rPr>
          <w:rFonts w:ascii="Times New Roman" w:hAnsi="Times New Roman" w:cs="Times New Roman"/>
          <w:sz w:val="24"/>
          <w:szCs w:val="24"/>
        </w:rPr>
        <w:t xml:space="preserve">сти записи употребляется обозначение </w:t>
      </w: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1800" w:dyaOrig="680" w14:anchorId="2DF1B749">
          <v:shape id="_x0000_i1116" type="#_x0000_t75" style="width:90.4pt;height:34.35pt" o:ole="">
            <v:imagedata r:id="rId205" o:title=""/>
          </v:shape>
          <o:OLEObject Type="Embed" ProgID="Equation.3" ShapeID="_x0000_i1116" DrawAspect="Content" ObjectID="_1647628214" r:id="rId206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28F53EE0" w14:textId="77777777" w:rsidR="007D0A5C" w:rsidRPr="007D0A5C" w:rsidRDefault="007D0A5C" w:rsidP="007D0A5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>ПРИМЕРЫ.</w:t>
      </w:r>
    </w:p>
    <w:p w14:paraId="6379E320" w14:textId="77777777" w:rsidR="007D0A5C" w:rsidRPr="007D0A5C" w:rsidRDefault="007D0A5C" w:rsidP="007D0A5C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1) </w:t>
      </w: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2439" w:dyaOrig="660" w14:anchorId="2D114968">
          <v:shape id="_x0000_i1117" type="#_x0000_t75" style="width:122.25pt;height:32.65pt" o:ole="">
            <v:imagedata r:id="rId207" o:title=""/>
          </v:shape>
          <o:OLEObject Type="Embed" ProgID="Equation.3" ShapeID="_x0000_i1117" DrawAspect="Content" ObjectID="_1647628215" r:id="rId208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560B34F7" w14:textId="77777777" w:rsidR="007D0A5C" w:rsidRPr="007D0A5C" w:rsidRDefault="007D0A5C" w:rsidP="007D0A5C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7D0A5C">
        <w:rPr>
          <w:rFonts w:ascii="Times New Roman" w:hAnsi="Times New Roman" w:cs="Times New Roman"/>
          <w:sz w:val="24"/>
          <w:szCs w:val="24"/>
        </w:rPr>
        <w:t xml:space="preserve">2) </w:t>
      </w:r>
      <w:r w:rsidRPr="007D0A5C">
        <w:rPr>
          <w:rFonts w:ascii="Times New Roman" w:hAnsi="Times New Roman" w:cs="Times New Roman"/>
          <w:position w:val="-28"/>
          <w:sz w:val="24"/>
          <w:szCs w:val="24"/>
        </w:rPr>
        <w:object w:dxaOrig="3560" w:dyaOrig="880" w14:anchorId="0B39E51D">
          <v:shape id="_x0000_i1118" type="#_x0000_t75" style="width:178.35pt;height:44.35pt" o:ole="">
            <v:imagedata r:id="rId209" o:title=""/>
          </v:shape>
          <o:OLEObject Type="Embed" ProgID="Equation.3" ShapeID="_x0000_i1118" DrawAspect="Content" ObjectID="_1647628216" r:id="rId210"/>
        </w:object>
      </w:r>
      <w:r w:rsidRPr="007D0A5C">
        <w:rPr>
          <w:rFonts w:ascii="Times New Roman" w:hAnsi="Times New Roman" w:cs="Times New Roman"/>
          <w:sz w:val="24"/>
          <w:szCs w:val="24"/>
        </w:rPr>
        <w:t>.</w:t>
      </w:r>
    </w:p>
    <w:p w14:paraId="6B55EB99" w14:textId="6EC2107D" w:rsidR="00540EAB" w:rsidRDefault="00540EAB" w:rsidP="00540EAB">
      <w:pPr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540EAB">
        <w:rPr>
          <w:rFonts w:ascii="Times New Roman" w:hAnsi="Times New Roman" w:cs="Times New Roman"/>
          <w:bCs/>
          <w:color w:val="FF0000"/>
          <w:sz w:val="24"/>
          <w:szCs w:val="24"/>
        </w:rPr>
        <w:t>Урок № 195, 196 Практическое занятие: «</w:t>
      </w:r>
      <w:r w:rsidRPr="00540EAB">
        <w:rPr>
          <w:rFonts w:ascii="Times New Roman" w:hAnsi="Times New Roman" w:cs="Times New Roman"/>
          <w:iCs/>
          <w:color w:val="FF0000"/>
          <w:sz w:val="24"/>
          <w:szCs w:val="24"/>
        </w:rPr>
        <w:t>Интеграл и первообразная. Формула Ньютона—Лейбница</w:t>
      </w:r>
      <w:r w:rsidRPr="00540EAB">
        <w:rPr>
          <w:rFonts w:ascii="Times New Roman" w:hAnsi="Times New Roman" w:cs="Times New Roman"/>
          <w:bCs/>
          <w:color w:val="FF0000"/>
          <w:sz w:val="24"/>
          <w:szCs w:val="24"/>
        </w:rPr>
        <w:t>»</w:t>
      </w:r>
    </w:p>
    <w:p w14:paraId="05340BB0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Ход урока: </w:t>
      </w:r>
    </w:p>
    <w:p w14:paraId="38B1205A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Тест №1.</w:t>
      </w:r>
    </w:p>
    <w:p w14:paraId="7E32E61F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1. Найдите  первообразную функции  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b/>
          <w:sz w:val="24"/>
          <w:szCs w:val="24"/>
        </w:rPr>
        <w:t>(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b/>
          <w:sz w:val="24"/>
          <w:szCs w:val="24"/>
        </w:rPr>
        <w:t>)=2х+5.</w:t>
      </w:r>
    </w:p>
    <w:p w14:paraId="01B333C5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1) х</w:t>
      </w:r>
      <w:r w:rsidRPr="00210385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210385">
        <w:rPr>
          <w:rFonts w:ascii="Times New Roman" w:hAnsi="Times New Roman" w:cs="Times New Roman"/>
          <w:sz w:val="24"/>
          <w:szCs w:val="24"/>
        </w:rPr>
        <w:t>+5х+с.          2)7х.              3) 2.             4) 2х</w:t>
      </w:r>
      <w:r w:rsidRPr="002103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10385">
        <w:rPr>
          <w:rFonts w:ascii="Times New Roman" w:hAnsi="Times New Roman" w:cs="Times New Roman"/>
          <w:sz w:val="24"/>
          <w:szCs w:val="24"/>
        </w:rPr>
        <w:t xml:space="preserve">+5х.                                                                    </w:t>
      </w:r>
    </w:p>
    <w:p w14:paraId="52D5AD76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2. По какой формуле можно вычислить площадь крив. трапеции.  </w:t>
      </w:r>
    </w:p>
    <w:p w14:paraId="6A6C57BE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210385">
        <w:rPr>
          <w:rFonts w:ascii="Times New Roman" w:hAnsi="Times New Roman" w:cs="Times New Roman"/>
          <w:sz w:val="24"/>
          <w:szCs w:val="24"/>
          <w:lang w:val="en-US"/>
        </w:rPr>
        <w:t>1) S=F(a)-F(b).         2) S=F(a)+F(b).        3) S=F(b)-F(a).       4) S=F(a)-F(b).</w:t>
      </w:r>
    </w:p>
    <w:p w14:paraId="596EF6A1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3.Сколько первообразных имеет одна и та же функция?          </w:t>
      </w:r>
    </w:p>
    <w:p w14:paraId="10F859D4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 1) одну.       2) множество.   3) не больше двух.    4) 0.  </w:t>
      </w:r>
    </w:p>
    <w:p w14:paraId="229ADD9A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4. Найдите первообразную функции 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b/>
          <w:sz w:val="24"/>
          <w:szCs w:val="24"/>
        </w:rPr>
        <w:t>(х)=4х</w:t>
      </w:r>
      <w:r w:rsidRPr="00210385"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 w:rsidRPr="00210385">
        <w:rPr>
          <w:rFonts w:ascii="Times New Roman" w:hAnsi="Times New Roman" w:cs="Times New Roman"/>
          <w:b/>
          <w:sz w:val="24"/>
          <w:szCs w:val="24"/>
        </w:rPr>
        <w:t>+5х-3.</w:t>
      </w:r>
    </w:p>
    <w:p w14:paraId="2A3430A4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1) 4х +5           2) 4х</w:t>
      </w:r>
      <w:r w:rsidRPr="002103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10385">
        <w:rPr>
          <w:rFonts w:ascii="Times New Roman" w:hAnsi="Times New Roman" w:cs="Times New Roman"/>
          <w:sz w:val="24"/>
          <w:szCs w:val="24"/>
        </w:rPr>
        <w:t>+1          3) х</w:t>
      </w:r>
      <w:r w:rsidRPr="00210385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210385">
        <w:rPr>
          <w:rFonts w:ascii="Times New Roman" w:hAnsi="Times New Roman" w:cs="Times New Roman"/>
          <w:sz w:val="24"/>
          <w:szCs w:val="24"/>
        </w:rPr>
        <w:t>+5х</w:t>
      </w:r>
      <w:r w:rsidRPr="002103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10385">
        <w:rPr>
          <w:rFonts w:ascii="Times New Roman" w:hAnsi="Times New Roman" w:cs="Times New Roman"/>
          <w:sz w:val="24"/>
          <w:szCs w:val="24"/>
        </w:rPr>
        <w:t>/2-3х+с.      4) 2х</w:t>
      </w:r>
      <w:r w:rsidRPr="002103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10385">
        <w:rPr>
          <w:rFonts w:ascii="Times New Roman" w:hAnsi="Times New Roman" w:cs="Times New Roman"/>
          <w:sz w:val="24"/>
          <w:szCs w:val="24"/>
        </w:rPr>
        <w:t>+с</w:t>
      </w:r>
    </w:p>
    <w:p w14:paraId="2F3AD94C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5. Найдите общий вид первообразных 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b/>
          <w:sz w:val="24"/>
          <w:szCs w:val="24"/>
        </w:rPr>
        <w:t>(х)=2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sinx</w:t>
      </w:r>
      <w:r w:rsidRPr="00210385">
        <w:rPr>
          <w:rFonts w:ascii="Times New Roman" w:hAnsi="Times New Roman" w:cs="Times New Roman"/>
          <w:b/>
          <w:sz w:val="24"/>
          <w:szCs w:val="24"/>
        </w:rPr>
        <w:t>.</w:t>
      </w:r>
    </w:p>
    <w:p w14:paraId="7FAF0AA7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  <w:lang w:val="en-US"/>
        </w:rPr>
        <w:t xml:space="preserve">1)2sinx+c.         2) cosx+c.          3)-2cosx+c.       </w:t>
      </w:r>
      <w:r w:rsidRPr="00210385">
        <w:rPr>
          <w:rFonts w:ascii="Times New Roman" w:hAnsi="Times New Roman" w:cs="Times New Roman"/>
          <w:sz w:val="24"/>
          <w:szCs w:val="24"/>
        </w:rPr>
        <w:t>4)-2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sinx</w:t>
      </w:r>
      <w:r w:rsidRPr="00210385">
        <w:rPr>
          <w:rFonts w:ascii="Times New Roman" w:hAnsi="Times New Roman" w:cs="Times New Roman"/>
          <w:sz w:val="24"/>
          <w:szCs w:val="24"/>
        </w:rPr>
        <w:t>+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10385">
        <w:rPr>
          <w:rFonts w:ascii="Times New Roman" w:hAnsi="Times New Roman" w:cs="Times New Roman"/>
          <w:sz w:val="24"/>
          <w:szCs w:val="24"/>
        </w:rPr>
        <w:t>.</w:t>
      </w:r>
    </w:p>
    <w:p w14:paraId="7938A4E5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Изучение новой темы.</w:t>
      </w:r>
    </w:p>
    <w:p w14:paraId="0D1AEBB1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На сегодняшнем уроке мы с вами рассмотрим другой подход, более широкий,  к задаче нахождения площади криволинейной трапеции,  который своими корнями уходит в глубокую древность.  Еще 3 веке до нашей эры великий Архимед усовершенствовал метод решения задач на вычисление площадей, предложенный Евдоксом Книдским. Назвали этот  метод – «Метод исчерпывания», который спустя две тысячи лет был преобразован в метод интегрирования. В его основе лежит такое понятие, как…, которое мы с вами сейчас узнаем.</w:t>
      </w:r>
      <w:r w:rsidRPr="00210385">
        <w:rPr>
          <w:rFonts w:ascii="Times New Roman" w:hAnsi="Times New Roman" w:cs="Times New Roman"/>
          <w:b/>
          <w:sz w:val="24"/>
          <w:szCs w:val="24"/>
        </w:rPr>
        <w:t xml:space="preserve"> Так, что же, интересно, лежит в основе этого метода? </w:t>
      </w:r>
    </w:p>
    <w:p w14:paraId="5CD09A93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Чтобы ответить на этот вопрос, попробуем разгадать кроссворд.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5"/>
        <w:gridCol w:w="709"/>
        <w:gridCol w:w="709"/>
        <w:gridCol w:w="709"/>
        <w:gridCol w:w="708"/>
        <w:gridCol w:w="709"/>
        <w:gridCol w:w="709"/>
        <w:gridCol w:w="709"/>
      </w:tblGrid>
      <w:tr w:rsidR="00210385" w:rsidRPr="00210385" w14:paraId="2C174141" w14:textId="77777777" w:rsidTr="00F4405A">
        <w:trPr>
          <w:trHeight w:val="557"/>
        </w:trPr>
        <w:tc>
          <w:tcPr>
            <w:tcW w:w="675" w:type="dxa"/>
          </w:tcPr>
          <w:p w14:paraId="49C6D8DC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1038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14:paraId="6C7A597E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2CC8345B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178D4B05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2283CEFE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35A8A763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222A54E3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4D074CB9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10385" w:rsidRPr="00210385" w14:paraId="7D86850E" w14:textId="77777777" w:rsidTr="00F4405A">
        <w:trPr>
          <w:trHeight w:val="453"/>
        </w:trPr>
        <w:tc>
          <w:tcPr>
            <w:tcW w:w="675" w:type="dxa"/>
          </w:tcPr>
          <w:p w14:paraId="132F319C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1038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14:paraId="148EDCBB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47B6A81B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455BFA29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7498D560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263EC5F4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513CE1B4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27AB9BD8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10385" w:rsidRPr="00210385" w14:paraId="080857FE" w14:textId="77777777" w:rsidTr="00F4405A">
        <w:tc>
          <w:tcPr>
            <w:tcW w:w="675" w:type="dxa"/>
          </w:tcPr>
          <w:p w14:paraId="2CAB7741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1038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14:paraId="490AB42E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3AAF3210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6E20521F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68FB65F2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0F82EA54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2C646432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2264972D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10385" w:rsidRPr="00210385" w14:paraId="4D08228A" w14:textId="77777777" w:rsidTr="00F4405A">
        <w:tc>
          <w:tcPr>
            <w:tcW w:w="675" w:type="dxa"/>
          </w:tcPr>
          <w:p w14:paraId="4324590E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1038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14:paraId="64794740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1BAF41F0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2D8145F1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5364F967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63C0CFDD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76F33D41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  <w:tcBorders>
              <w:right w:val="nil"/>
            </w:tcBorders>
          </w:tcPr>
          <w:p w14:paraId="6C81DCFF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10385" w:rsidRPr="00210385" w14:paraId="2831B38E" w14:textId="77777777" w:rsidTr="00F4405A">
        <w:tc>
          <w:tcPr>
            <w:tcW w:w="675" w:type="dxa"/>
          </w:tcPr>
          <w:p w14:paraId="4C21E45E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1038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</w:tcPr>
          <w:p w14:paraId="4B42DAFD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5ED80AE1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212633F4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51A3E5CA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17B36188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57B16E81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right w:val="nil"/>
            </w:tcBorders>
          </w:tcPr>
          <w:p w14:paraId="4CE92B5F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10385" w:rsidRPr="00210385" w14:paraId="4DD42636" w14:textId="77777777" w:rsidTr="00F4405A">
        <w:tc>
          <w:tcPr>
            <w:tcW w:w="675" w:type="dxa"/>
          </w:tcPr>
          <w:p w14:paraId="15C21279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1038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14:paraId="514B7529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56DA917E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1A0C6252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6824AB91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61D6DA53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0A829DA3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right w:val="nil"/>
            </w:tcBorders>
          </w:tcPr>
          <w:p w14:paraId="4FE636E1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10385" w:rsidRPr="00210385" w14:paraId="57029884" w14:textId="77777777" w:rsidTr="00F4405A">
        <w:tc>
          <w:tcPr>
            <w:tcW w:w="675" w:type="dxa"/>
          </w:tcPr>
          <w:p w14:paraId="5ECAC29A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1038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14:paraId="239877BF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2B36A026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69AA8966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4E6605B7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3AF61A64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0E5F5129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79B95BC5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10385" w:rsidRPr="00210385" w14:paraId="738B30E9" w14:textId="77777777" w:rsidTr="00F4405A">
        <w:tc>
          <w:tcPr>
            <w:tcW w:w="675" w:type="dxa"/>
          </w:tcPr>
          <w:p w14:paraId="19A1D4D9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1038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</w:tcPr>
          <w:p w14:paraId="706F5AF3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7B011F79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75216741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14:paraId="1D832406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4B09B3F3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4E494CD7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14:paraId="6D15AC98" w14:textId="77777777" w:rsidR="00210385" w:rsidRPr="00210385" w:rsidRDefault="00210385" w:rsidP="00F4405A">
            <w:pPr>
              <w:tabs>
                <w:tab w:val="left" w:pos="172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DE057DA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По горизонтали:</w:t>
      </w:r>
    </w:p>
    <w:p w14:paraId="62970DC0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1.Как еще можно назвать промежуток.  </w:t>
      </w:r>
    </w:p>
    <w:p w14:paraId="57F76A7F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2.Что мы хотим узнать, решив кроссворд.</w:t>
      </w:r>
    </w:p>
    <w:p w14:paraId="49BD6B9E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3.Четырехугольник или криволинейная _______________.                         </w:t>
      </w:r>
    </w:p>
    <w:p w14:paraId="02D6724E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4.Наименьшее  положительное число.                 </w:t>
      </w:r>
    </w:p>
    <w:p w14:paraId="77EBCF02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5. 0- это __________ положительных и отрицательных чисел.</w:t>
      </w:r>
    </w:p>
    <w:p w14:paraId="2C71742B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6.Название  квадратного корня.              </w:t>
      </w:r>
    </w:p>
    <w:p w14:paraId="17826A85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7. Независимое переменное.                    </w:t>
      </w:r>
    </w:p>
    <w:p w14:paraId="013D1C14" w14:textId="471B3B3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3AB3256" wp14:editId="5B46D30B">
                <wp:simplePos x="0" y="0"/>
                <wp:positionH relativeFrom="column">
                  <wp:posOffset>291465</wp:posOffset>
                </wp:positionH>
                <wp:positionV relativeFrom="paragraph">
                  <wp:posOffset>39370</wp:posOffset>
                </wp:positionV>
                <wp:extent cx="485775" cy="114300"/>
                <wp:effectExtent l="5715" t="10795" r="13335" b="8255"/>
                <wp:wrapNone/>
                <wp:docPr id="91" name="Соединитель: уступ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85775" cy="114300"/>
                        </a:xfrm>
                        <a:prstGeom prst="bentConnector3">
                          <a:avLst>
                            <a:gd name="adj1" fmla="val 49935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46090C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Соединитель: уступ 91" o:spid="_x0000_s1026" type="#_x0000_t34" style="position:absolute;margin-left:22.95pt;margin-top:3.1pt;width:38.25pt;height:9pt;flip:y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" adj="10786"/>
            </w:pict>
          </mc:Fallback>
        </mc:AlternateContent>
      </w:r>
      <w:r w:rsidRPr="00210385">
        <w:rPr>
          <w:rFonts w:ascii="Times New Roman" w:hAnsi="Times New Roman" w:cs="Times New Roman"/>
          <w:sz w:val="24"/>
          <w:szCs w:val="24"/>
        </w:rPr>
        <w:t>8.</w:t>
      </w:r>
      <w:r w:rsidRPr="00210385">
        <w:rPr>
          <w:rFonts w:ascii="Times New Roman" w:hAnsi="Times New Roman" w:cs="Times New Roman"/>
          <w:sz w:val="24"/>
          <w:szCs w:val="24"/>
        </w:rPr>
        <w:tab/>
        <w:t xml:space="preserve">             -математическая  название фигуры.</w:t>
      </w:r>
    </w:p>
    <w:p w14:paraId="206AE1BE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По вертикали: Понятие, которое лежит в основе метода интегрирования. </w:t>
      </w:r>
    </w:p>
    <w:p w14:paraId="3F62EB86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Что получили напишите мне в личные сообщения</w:t>
      </w:r>
    </w:p>
    <w:p w14:paraId="50F24D2E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Мы с вами сейчас определим и рассмотрим формулу его вычисления – формулу Ньютона – Лейбница.</w:t>
      </w:r>
    </w:p>
    <w:p w14:paraId="7A87C99B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Тема: Интеграл. Формула Ньютона - Лейбница.</w:t>
      </w:r>
    </w:p>
    <w:p w14:paraId="464E2EBA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В чем же состоит «метод исчерпывания» Архимеда. Продемонстрируем его. Предположим, что нужно вычислить объем лимона, имеющего неправильную форму, и поэтому применить какую – нибудь  известную формулу нельзя. С помощью  взвешивания найти объем также трудно, так как плотность лимона в разных его частях разная. Поступим следующим образом. Разрежем лимон на тонкие дольки. Каждую дольку лимона можно считать  цилиндриком,  радиус основания,  которого можно измерить. Объем такого цилиндрика легко вычислить по формуле: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210385">
        <w:rPr>
          <w:rFonts w:ascii="Times New Roman" w:hAnsi="Times New Roman" w:cs="Times New Roman"/>
          <w:sz w:val="24"/>
          <w:szCs w:val="24"/>
        </w:rPr>
        <w:t>=π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210385">
        <w:rPr>
          <w:rFonts w:ascii="Times New Roman" w:hAnsi="Times New Roman" w:cs="Times New Roman"/>
          <w:sz w:val="24"/>
          <w:szCs w:val="24"/>
        </w:rPr>
        <w:t>2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210385">
        <w:rPr>
          <w:rFonts w:ascii="Times New Roman" w:hAnsi="Times New Roman" w:cs="Times New Roman"/>
          <w:sz w:val="24"/>
          <w:szCs w:val="24"/>
        </w:rPr>
        <w:t xml:space="preserve">. Сложив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210385">
        <w:rPr>
          <w:rFonts w:ascii="Times New Roman" w:hAnsi="Times New Roman" w:cs="Times New Roman"/>
          <w:sz w:val="24"/>
          <w:szCs w:val="24"/>
        </w:rPr>
        <w:t xml:space="preserve">бъемы маленьких цилиндриков, мы получим приближенное  значение  объема всего лимона. </w:t>
      </w:r>
    </w:p>
    <w:p w14:paraId="4063734E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Применим  аналогичную  процедуру  для  вычисления  площади криволинейной  трапеции. Рассмотрим ее на отрезке [а; в]. Разобьем отрезок [а; в] точками на несколько равных отрезков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10385">
        <w:rPr>
          <w:rFonts w:ascii="Times New Roman" w:hAnsi="Times New Roman" w:cs="Times New Roman"/>
          <w:sz w:val="24"/>
          <w:szCs w:val="24"/>
        </w:rPr>
        <w:t>=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10385">
        <w:rPr>
          <w:rFonts w:ascii="Times New Roman" w:hAnsi="Times New Roman" w:cs="Times New Roman"/>
          <w:sz w:val="24"/>
          <w:szCs w:val="24"/>
        </w:rPr>
        <w:t>&lt;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10385">
        <w:rPr>
          <w:rFonts w:ascii="Times New Roman" w:hAnsi="Times New Roman" w:cs="Times New Roman"/>
          <w:sz w:val="24"/>
          <w:szCs w:val="24"/>
        </w:rPr>
        <w:t>&lt;…&lt;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-1</w:t>
      </w:r>
      <w:r w:rsidRPr="00210385">
        <w:rPr>
          <w:rFonts w:ascii="Times New Roman" w:hAnsi="Times New Roman" w:cs="Times New Roman"/>
          <w:sz w:val="24"/>
          <w:szCs w:val="24"/>
        </w:rPr>
        <w:t>&lt;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</w:rPr>
        <w:t>=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10385">
        <w:rPr>
          <w:rFonts w:ascii="Times New Roman" w:hAnsi="Times New Roman" w:cs="Times New Roman"/>
          <w:sz w:val="24"/>
          <w:szCs w:val="24"/>
        </w:rPr>
        <w:t xml:space="preserve">,       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210385">
        <w:rPr>
          <w:rFonts w:ascii="Times New Roman" w:hAnsi="Times New Roman" w:cs="Times New Roman"/>
          <w:sz w:val="24"/>
          <w:szCs w:val="24"/>
        </w:rPr>
        <w:t>=1,2,….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</w:rPr>
        <w:t>-1,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</w:rPr>
        <w:t>.</w:t>
      </w:r>
    </w:p>
    <w:p w14:paraId="424B5A17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Определим длину одного такого отрезка  [х 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k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-1</w:t>
      </w:r>
      <w:r w:rsidRPr="00210385">
        <w:rPr>
          <w:rFonts w:ascii="Times New Roman" w:hAnsi="Times New Roman" w:cs="Times New Roman"/>
          <w:sz w:val="24"/>
          <w:szCs w:val="24"/>
        </w:rPr>
        <w:t xml:space="preserve">;х 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k</w:t>
      </w:r>
      <w:r w:rsidRPr="00210385">
        <w:rPr>
          <w:rFonts w:ascii="Times New Roman" w:hAnsi="Times New Roman" w:cs="Times New Roman"/>
          <w:sz w:val="24"/>
          <w:szCs w:val="24"/>
        </w:rPr>
        <w:t xml:space="preserve">]              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dx</w:t>
      </w:r>
      <w:r w:rsidRPr="00210385">
        <w:rPr>
          <w:rFonts w:ascii="Times New Roman" w:hAnsi="Times New Roman" w:cs="Times New Roman"/>
          <w:sz w:val="24"/>
          <w:szCs w:val="24"/>
        </w:rPr>
        <w:t xml:space="preserve">=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10385">
        <w:rPr>
          <w:rFonts w:ascii="Times New Roman" w:hAnsi="Times New Roman" w:cs="Times New Roman"/>
          <w:sz w:val="24"/>
          <w:szCs w:val="24"/>
        </w:rPr>
        <w:t>-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10385">
        <w:rPr>
          <w:rFonts w:ascii="Times New Roman" w:hAnsi="Times New Roman" w:cs="Times New Roman"/>
          <w:sz w:val="24"/>
          <w:szCs w:val="24"/>
        </w:rPr>
        <w:t>/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</w:rPr>
        <w:t xml:space="preserve">,   </w:t>
      </w:r>
    </w:p>
    <w:p w14:paraId="5FCC0DA1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10385">
        <w:rPr>
          <w:rFonts w:ascii="Times New Roman" w:hAnsi="Times New Roman" w:cs="Times New Roman"/>
          <w:sz w:val="24"/>
          <w:szCs w:val="24"/>
        </w:rPr>
        <w:t xml:space="preserve"> - начальная буква латинского слова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differentia</w:t>
      </w:r>
      <w:r w:rsidRPr="00210385">
        <w:rPr>
          <w:rFonts w:ascii="Times New Roman" w:hAnsi="Times New Roman" w:cs="Times New Roman"/>
          <w:sz w:val="24"/>
          <w:szCs w:val="24"/>
        </w:rPr>
        <w:t xml:space="preserve"> (разность).</w:t>
      </w:r>
    </w:p>
    <w:p w14:paraId="3233BB32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На каждом таком отрезке построим прямоугольник с высотой 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k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-1</w:t>
      </w:r>
      <w:r w:rsidRPr="00210385">
        <w:rPr>
          <w:rFonts w:ascii="Times New Roman" w:hAnsi="Times New Roman" w:cs="Times New Roman"/>
          <w:sz w:val="24"/>
          <w:szCs w:val="24"/>
        </w:rPr>
        <w:t>).</w:t>
      </w:r>
    </w:p>
    <w:p w14:paraId="05A1419D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Площадь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 xml:space="preserve">     S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n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= S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 xml:space="preserve"> +S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+ S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3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+…+ S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 xml:space="preserve">-1 </w:t>
      </w:r>
      <w:r w:rsidRPr="00210385">
        <w:rPr>
          <w:rFonts w:ascii="Times New Roman" w:hAnsi="Times New Roman" w:cs="Times New Roman"/>
          <w:sz w:val="24"/>
          <w:szCs w:val="24"/>
        </w:rPr>
        <w:t xml:space="preserve">+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10385">
        <w:rPr>
          <w:rFonts w:ascii="Times New Roman" w:hAnsi="Times New Roman" w:cs="Times New Roman"/>
          <w:sz w:val="24"/>
          <w:szCs w:val="24"/>
        </w:rPr>
        <w:t>( по свойству площади).</w:t>
      </w:r>
    </w:p>
    <w:p w14:paraId="165ECC59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</w:rPr>
        <w:t xml:space="preserve"> =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10385">
        <w:rPr>
          <w:rFonts w:ascii="Times New Roman" w:hAnsi="Times New Roman" w:cs="Times New Roman"/>
          <w:sz w:val="24"/>
          <w:szCs w:val="24"/>
        </w:rPr>
        <w:t>)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dx</w:t>
      </w:r>
      <w:r w:rsidRPr="00210385">
        <w:rPr>
          <w:rFonts w:ascii="Times New Roman" w:hAnsi="Times New Roman" w:cs="Times New Roman"/>
          <w:sz w:val="24"/>
          <w:szCs w:val="24"/>
        </w:rPr>
        <w:t>+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10385">
        <w:rPr>
          <w:rFonts w:ascii="Times New Roman" w:hAnsi="Times New Roman" w:cs="Times New Roman"/>
          <w:sz w:val="24"/>
          <w:szCs w:val="24"/>
        </w:rPr>
        <w:t>)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dx</w:t>
      </w:r>
      <w:r w:rsidRPr="00210385">
        <w:rPr>
          <w:rFonts w:ascii="Times New Roman" w:hAnsi="Times New Roman" w:cs="Times New Roman"/>
          <w:sz w:val="24"/>
          <w:szCs w:val="24"/>
        </w:rPr>
        <w:t>+…+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-1</w:t>
      </w:r>
      <w:r w:rsidRPr="00210385">
        <w:rPr>
          <w:rFonts w:ascii="Times New Roman" w:hAnsi="Times New Roman" w:cs="Times New Roman"/>
          <w:sz w:val="24"/>
          <w:szCs w:val="24"/>
        </w:rPr>
        <w:t xml:space="preserve">)=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dx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210385">
        <w:rPr>
          <w:rFonts w:ascii="Times New Roman" w:hAnsi="Times New Roman" w:cs="Times New Roman"/>
          <w:sz w:val="24"/>
          <w:szCs w:val="24"/>
        </w:rPr>
        <w:t>)+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210385">
        <w:rPr>
          <w:rFonts w:ascii="Times New Roman" w:hAnsi="Times New Roman" w:cs="Times New Roman"/>
          <w:sz w:val="24"/>
          <w:szCs w:val="24"/>
        </w:rPr>
        <w:t>)+…+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  <w:vertAlign w:val="subscript"/>
        </w:rPr>
        <w:t>-1</w:t>
      </w:r>
      <w:r w:rsidRPr="00210385">
        <w:rPr>
          <w:rFonts w:ascii="Times New Roman" w:hAnsi="Times New Roman" w:cs="Times New Roman"/>
          <w:sz w:val="24"/>
          <w:szCs w:val="24"/>
        </w:rPr>
        <w:t>))=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</w:rPr>
        <w:t>)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dx</w:t>
      </w:r>
    </w:p>
    <w:p w14:paraId="4DD24188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В силу непрерывности функции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</w:rPr>
        <w:t xml:space="preserve">) объединение построенных прямоугольников   при большом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</w:rPr>
        <w:t xml:space="preserve">, почти совпадают с интересующей нас криволинейной трапеции.  Поэтому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1038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sym w:font="Wingdings 3" w:char="F022"/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10385">
        <w:rPr>
          <w:rFonts w:ascii="Times New Roman" w:hAnsi="Times New Roman" w:cs="Times New Roman"/>
          <w:sz w:val="24"/>
          <w:szCs w:val="24"/>
        </w:rPr>
        <w:t xml:space="preserve"> при больших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10385">
        <w:rPr>
          <w:rFonts w:ascii="Times New Roman" w:hAnsi="Times New Roman" w:cs="Times New Roman"/>
          <w:sz w:val="24"/>
          <w:szCs w:val="24"/>
        </w:rPr>
        <w:t xml:space="preserve">.  Это число  называют </w:t>
      </w:r>
      <w:r w:rsidRPr="00210385">
        <w:rPr>
          <w:rFonts w:ascii="Times New Roman" w:hAnsi="Times New Roman" w:cs="Times New Roman"/>
          <w:b/>
          <w:sz w:val="24"/>
          <w:szCs w:val="24"/>
        </w:rPr>
        <w:t>интегралом</w:t>
      </w:r>
      <w:r w:rsidRPr="00210385">
        <w:rPr>
          <w:rFonts w:ascii="Times New Roman" w:hAnsi="Times New Roman" w:cs="Times New Roman"/>
          <w:sz w:val="24"/>
          <w:szCs w:val="24"/>
        </w:rPr>
        <w:t xml:space="preserve"> функции.   </w:t>
      </w:r>
    </w:p>
    <w:p w14:paraId="1628D806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Определение. Для положительной непрерывной функции 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b/>
          <w:sz w:val="24"/>
          <w:szCs w:val="24"/>
        </w:rPr>
        <w:t>(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b/>
          <w:sz w:val="24"/>
          <w:szCs w:val="24"/>
        </w:rPr>
        <w:t>) определенной на конечном отрезке [а;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210385">
        <w:rPr>
          <w:rFonts w:ascii="Times New Roman" w:hAnsi="Times New Roman" w:cs="Times New Roman"/>
          <w:b/>
          <w:sz w:val="24"/>
          <w:szCs w:val="24"/>
        </w:rPr>
        <w:t>]  интегралом называется площадь соответствующей криволинейной трапеции.</w:t>
      </w:r>
    </w:p>
    <w:p w14:paraId="37F41AF3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Итак, </w:t>
      </w:r>
      <w:r w:rsidRPr="00210385">
        <w:rPr>
          <w:rFonts w:ascii="Times New Roman" w:hAnsi="Times New Roman" w:cs="Times New Roman"/>
          <w:b/>
          <w:sz w:val="24"/>
          <w:szCs w:val="24"/>
        </w:rPr>
        <w:t>интеграл –это площадь- геометрический смысл.</w:t>
      </w:r>
    </w:p>
    <w:p w14:paraId="2ABA9BAB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 Интеграл от функции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</w:rPr>
        <w:t>) на [а;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10385">
        <w:rPr>
          <w:rFonts w:ascii="Times New Roman" w:hAnsi="Times New Roman" w:cs="Times New Roman"/>
          <w:sz w:val="24"/>
          <w:szCs w:val="24"/>
        </w:rPr>
        <w:t xml:space="preserve">] обозначается так: </w:t>
      </w:r>
      <w:r w:rsidRPr="00210385">
        <w:rPr>
          <w:rFonts w:ascii="Times New Roman" w:hAnsi="Times New Roman" w:cs="Times New Roman"/>
          <w:b/>
          <w:sz w:val="24"/>
          <w:szCs w:val="24"/>
        </w:rPr>
        <w:t>∫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b/>
          <w:sz w:val="24"/>
          <w:szCs w:val="24"/>
        </w:rPr>
        <w:t>(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b/>
          <w:sz w:val="24"/>
          <w:szCs w:val="24"/>
        </w:rPr>
        <w:t>)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dx</w:t>
      </w:r>
      <w:r w:rsidRPr="00210385">
        <w:rPr>
          <w:rFonts w:ascii="Times New Roman" w:hAnsi="Times New Roman" w:cs="Times New Roman"/>
          <w:b/>
          <w:sz w:val="24"/>
          <w:szCs w:val="24"/>
        </w:rPr>
        <w:t>, где</w:t>
      </w:r>
    </w:p>
    <w:p w14:paraId="53F2BC39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∫</w:t>
      </w:r>
      <w:r w:rsidRPr="00210385">
        <w:rPr>
          <w:rFonts w:ascii="Times New Roman" w:hAnsi="Times New Roman" w:cs="Times New Roman"/>
          <w:sz w:val="24"/>
          <w:szCs w:val="24"/>
        </w:rPr>
        <w:t xml:space="preserve">- знак интеграла - стилизованная запись буквы  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Pr="00210385">
        <w:rPr>
          <w:rFonts w:ascii="Times New Roman" w:hAnsi="Times New Roman" w:cs="Times New Roman"/>
          <w:sz w:val="24"/>
          <w:szCs w:val="24"/>
        </w:rPr>
        <w:t xml:space="preserve"> - первой буквы слова</w:t>
      </w:r>
    </w:p>
    <w:p w14:paraId="222BAD07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«сумма» на латинском языке. </w:t>
      </w:r>
    </w:p>
    <w:p w14:paraId="0099A29D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а ,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210385">
        <w:rPr>
          <w:rFonts w:ascii="Times New Roman" w:hAnsi="Times New Roman" w:cs="Times New Roman"/>
          <w:sz w:val="24"/>
          <w:szCs w:val="24"/>
        </w:rPr>
        <w:t>- пределы интегрирования</w:t>
      </w:r>
    </w:p>
    <w:p w14:paraId="210015F0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10385">
        <w:rPr>
          <w:rFonts w:ascii="Times New Roman" w:hAnsi="Times New Roman" w:cs="Times New Roman"/>
          <w:sz w:val="24"/>
          <w:szCs w:val="24"/>
        </w:rPr>
        <w:t xml:space="preserve"> – нижний предел интегрирования</w:t>
      </w:r>
    </w:p>
    <w:p w14:paraId="1B5654CF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210385">
        <w:rPr>
          <w:rFonts w:ascii="Times New Roman" w:hAnsi="Times New Roman" w:cs="Times New Roman"/>
          <w:sz w:val="24"/>
          <w:szCs w:val="24"/>
        </w:rPr>
        <w:t>- верхний предел интегрирования</w:t>
      </w:r>
    </w:p>
    <w:p w14:paraId="5A004627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b/>
          <w:sz w:val="24"/>
          <w:szCs w:val="24"/>
        </w:rPr>
        <w:t>(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b/>
          <w:sz w:val="24"/>
          <w:szCs w:val="24"/>
        </w:rPr>
        <w:t>)-</w:t>
      </w:r>
      <w:r w:rsidRPr="00210385">
        <w:rPr>
          <w:rFonts w:ascii="Times New Roman" w:hAnsi="Times New Roman" w:cs="Times New Roman"/>
          <w:sz w:val="24"/>
          <w:szCs w:val="24"/>
        </w:rPr>
        <w:t xml:space="preserve"> подынтегральная функция</w:t>
      </w:r>
    </w:p>
    <w:p w14:paraId="57902A29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10385">
        <w:rPr>
          <w:rFonts w:ascii="Times New Roman" w:hAnsi="Times New Roman" w:cs="Times New Roman"/>
          <w:sz w:val="24"/>
          <w:szCs w:val="24"/>
        </w:rPr>
        <w:t>– переменная интегрирования.</w:t>
      </w:r>
    </w:p>
    <w:p w14:paraId="50AE3CE9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Прямое вычисление площадей некоторых фигур, а значит и интегралов от  некоторых функций, проделал Архимед. Однако лишь в 17 веке английскому ученому Исааку Ньютону в 1671году и Готфриду Лейбницу- немецкому ученому в 1684 году удалось открыть общий способ вычисления интегралов.</w:t>
      </w:r>
    </w:p>
    <w:p w14:paraId="4763A490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                      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 xml:space="preserve">S=F(b)-F(a)            S=∫f(x)dx     </w:t>
      </w:r>
    </w:p>
    <w:p w14:paraId="54AD140F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noProof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                 </w:t>
      </w:r>
      <w:r w:rsidRPr="00210385">
        <w:rPr>
          <w:rFonts w:ascii="Times New Roman" w:hAnsi="Times New Roman" w:cs="Times New Roman"/>
          <w:b/>
          <w:sz w:val="24"/>
          <w:szCs w:val="24"/>
        </w:rPr>
        <w:t>∫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b/>
          <w:sz w:val="24"/>
          <w:szCs w:val="24"/>
        </w:rPr>
        <w:t>(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b/>
          <w:sz w:val="24"/>
          <w:szCs w:val="24"/>
        </w:rPr>
        <w:t>)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dx</w:t>
      </w:r>
      <w:r w:rsidRPr="00210385">
        <w:rPr>
          <w:rFonts w:ascii="Times New Roman" w:hAnsi="Times New Roman" w:cs="Times New Roman"/>
          <w:b/>
          <w:sz w:val="24"/>
          <w:szCs w:val="24"/>
        </w:rPr>
        <w:t>=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b/>
          <w:sz w:val="24"/>
          <w:szCs w:val="24"/>
        </w:rPr>
        <w:t>(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210385">
        <w:rPr>
          <w:rFonts w:ascii="Times New Roman" w:hAnsi="Times New Roman" w:cs="Times New Roman"/>
          <w:b/>
          <w:sz w:val="24"/>
          <w:szCs w:val="24"/>
        </w:rPr>
        <w:t>)-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b/>
          <w:sz w:val="24"/>
          <w:szCs w:val="24"/>
        </w:rPr>
        <w:t>(</w:t>
      </w:r>
      <w:r w:rsidRPr="0021038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10385">
        <w:rPr>
          <w:rFonts w:ascii="Times New Roman" w:hAnsi="Times New Roman" w:cs="Times New Roman"/>
          <w:b/>
          <w:sz w:val="24"/>
          <w:szCs w:val="24"/>
        </w:rPr>
        <w:t>)</w:t>
      </w:r>
      <w:r w:rsidRPr="00210385">
        <w:rPr>
          <w:rFonts w:ascii="Times New Roman" w:hAnsi="Times New Roman" w:cs="Times New Roman"/>
          <w:sz w:val="24"/>
          <w:szCs w:val="24"/>
        </w:rPr>
        <w:t xml:space="preserve">  - </w:t>
      </w:r>
      <w:r w:rsidRPr="00210385">
        <w:rPr>
          <w:rFonts w:ascii="Times New Roman" w:hAnsi="Times New Roman" w:cs="Times New Roman"/>
          <w:b/>
          <w:sz w:val="24"/>
          <w:szCs w:val="24"/>
        </w:rPr>
        <w:t>Формула Ньютона- Лейбница.</w:t>
      </w:r>
    </w:p>
    <w:p w14:paraId="0EE764EF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Многие значительные достижения математиков Древней Греции в решении   задач на нахождение квадратур (т. е. вычисление площадей) плоских фигур, а также кубатур (вычисление объемов) тел связаны с применением  метода исчерпывания, предложенным Евдоксом  Книдским ( ок. 408- ок.355 до н.э.) все эти задачи мы сейчас относим к задачам на вычисление площадей.</w:t>
      </w:r>
    </w:p>
    <w:p w14:paraId="5E17E45D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Закрепление:        Пример1</w:t>
      </w:r>
      <w:r w:rsidRPr="00210385">
        <w:rPr>
          <w:rFonts w:ascii="Times New Roman" w:hAnsi="Times New Roman" w:cs="Times New Roman"/>
          <w:sz w:val="24"/>
          <w:szCs w:val="24"/>
        </w:rPr>
        <w:t>:  Вычислите  интеграл от 0 до 2.      ∫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dx</w:t>
      </w:r>
      <w:r w:rsidRPr="00210385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14:paraId="55A09ED2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Пример2</w:t>
      </w:r>
      <w:r w:rsidRPr="00210385">
        <w:rPr>
          <w:rFonts w:ascii="Times New Roman" w:hAnsi="Times New Roman" w:cs="Times New Roman"/>
          <w:sz w:val="24"/>
          <w:szCs w:val="24"/>
        </w:rPr>
        <w:t xml:space="preserve">: Вычислите  площадь  фигуры,  ограниченной  линиями  (сделать </w:t>
      </w:r>
    </w:p>
    <w:p w14:paraId="0DF9D2BB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рисунок)       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</w:rPr>
        <w:t>)=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Sinx</w:t>
      </w:r>
      <w:r w:rsidRPr="00210385">
        <w:rPr>
          <w:rFonts w:ascii="Times New Roman" w:hAnsi="Times New Roman" w:cs="Times New Roman"/>
          <w:sz w:val="24"/>
          <w:szCs w:val="24"/>
        </w:rPr>
        <w:t xml:space="preserve">,  у=0,  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</w:rPr>
        <w:t xml:space="preserve">=0,  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</w:rPr>
        <w:t xml:space="preserve">=π. (использовать тригонометр – график </w:t>
      </w:r>
    </w:p>
    <w:p w14:paraId="44160DC0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функции синус - синусоиду).</w:t>
      </w:r>
    </w:p>
    <w:p w14:paraId="1D1A52F9" w14:textId="7744B736" w:rsidR="00210385" w:rsidRPr="00210385" w:rsidRDefault="00210385" w:rsidP="00210385"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210385">
        <w:rPr>
          <w:rFonts w:ascii="Times New Roman" w:hAnsi="Times New Roman" w:cs="Times New Roman"/>
          <w:color w:val="FF0000"/>
          <w:sz w:val="28"/>
          <w:szCs w:val="28"/>
        </w:rPr>
        <w:t>Для развития кругозора</w:t>
      </w:r>
    </w:p>
    <w:p w14:paraId="7F7B42D0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C2877B0" wp14:editId="0C63A893">
            <wp:extent cx="3467270" cy="3381153"/>
            <wp:effectExtent l="0" t="0" r="0" b="0"/>
            <wp:docPr id="85" name="Рисунок 4" descr="newt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newton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0040" cy="33936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8A9504B" w14:textId="636D994E" w:rsidR="00210385" w:rsidRPr="00210385" w:rsidRDefault="00210385" w:rsidP="00210385">
      <w:pPr>
        <w:tabs>
          <w:tab w:val="left" w:pos="172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Исаак  Ньютон (25 декабря 1642 – 20  марта 1727) – великий английский физик, математик и астроном.</w:t>
      </w:r>
    </w:p>
    <w:p w14:paraId="427A2A88" w14:textId="706EA955" w:rsidR="00210385" w:rsidRPr="00210385" w:rsidRDefault="00210385" w:rsidP="00210385">
      <w:pPr>
        <w:tabs>
          <w:tab w:val="left" w:pos="172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Символ ∫ введен Лейбницем (1675г). Этот знак является изменением </w:t>
      </w:r>
    </w:p>
    <w:p w14:paraId="63BE82B7" w14:textId="77777777" w:rsidR="00210385" w:rsidRPr="00210385" w:rsidRDefault="00210385" w:rsidP="00210385">
      <w:pPr>
        <w:tabs>
          <w:tab w:val="left" w:pos="172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латинской буквы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210385">
        <w:rPr>
          <w:rFonts w:ascii="Times New Roman" w:hAnsi="Times New Roman" w:cs="Times New Roman"/>
          <w:sz w:val="24"/>
          <w:szCs w:val="24"/>
        </w:rPr>
        <w:t xml:space="preserve"> ( первой буквы слова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summa</w:t>
      </w:r>
      <w:r w:rsidRPr="00210385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1EA9821F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noProof/>
          <w:sz w:val="24"/>
          <w:szCs w:val="24"/>
        </w:rPr>
      </w:pPr>
    </w:p>
    <w:p w14:paraId="67F1985B" w14:textId="77777777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noProof/>
          <w:sz w:val="24"/>
          <w:szCs w:val="24"/>
          <w:lang w:val="en-US"/>
        </w:rPr>
      </w:pPr>
      <w:r w:rsidRPr="0021038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11055FD" wp14:editId="53A745AF">
            <wp:extent cx="3280555" cy="3423684"/>
            <wp:effectExtent l="0" t="0" r="0" b="5715"/>
            <wp:docPr id="86" name="Рисунок 1" descr="220px-Gottfried_Wilhelm_von_Leibni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220px-Gottfried_Wilhelm_von_Leibniz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3121" cy="3436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7A5211" w14:textId="46A5D873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b/>
          <w:color w:val="333333"/>
          <w:sz w:val="24"/>
          <w:szCs w:val="24"/>
        </w:rPr>
      </w:pPr>
      <w:r w:rsidRPr="00210385"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Г. Лейбниц (21 июня 1646 – 14 ноября 1716) – немецкий философ, математик, юрист, дипломат.</w:t>
      </w:r>
    </w:p>
    <w:p w14:paraId="0E213325" w14:textId="503CE72C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eastAsia="+mn-ea" w:hAnsi="Times New Roman" w:cs="Times New Roman"/>
          <w:noProof/>
          <w:color w:val="5F5F5F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drawing>
          <wp:inline distT="0" distB="0" distL="0" distR="0" wp14:anchorId="0576678C" wp14:editId="43633A8F">
            <wp:extent cx="2545370" cy="3732028"/>
            <wp:effectExtent l="0" t="0" r="7620" b="1905"/>
            <wp:docPr id="87" name="Рисунок 5" descr="Jakob_Bernoull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Jakob_Bernoulli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357" cy="3765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77261E" w14:textId="50CA51D8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Само слово </w:t>
      </w:r>
      <w:r w:rsidRPr="00210385">
        <w:rPr>
          <w:rFonts w:ascii="Times New Roman" w:hAnsi="Times New Roman" w:cs="Times New Roman"/>
          <w:i/>
          <w:sz w:val="24"/>
          <w:szCs w:val="24"/>
        </w:rPr>
        <w:t>интеграл</w:t>
      </w:r>
      <w:r w:rsidRPr="00210385">
        <w:rPr>
          <w:rFonts w:ascii="Times New Roman" w:hAnsi="Times New Roman" w:cs="Times New Roman"/>
          <w:sz w:val="24"/>
          <w:szCs w:val="24"/>
        </w:rPr>
        <w:t xml:space="preserve"> придумал Я.Бернулли.</w:t>
      </w:r>
      <w:r w:rsidRPr="00210385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03A950A5" w14:textId="5A35F0AC" w:rsidR="00210385" w:rsidRPr="00210385" w:rsidRDefault="00210385" w:rsidP="00210385">
      <w:pPr>
        <w:tabs>
          <w:tab w:val="left" w:pos="1725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Якоб Бернулли</w:t>
      </w:r>
      <w:r w:rsidRPr="0021038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10385">
        <w:rPr>
          <w:rFonts w:ascii="Times New Roman" w:hAnsi="Times New Roman" w:cs="Times New Roman"/>
          <w:b/>
          <w:sz w:val="24"/>
          <w:szCs w:val="24"/>
        </w:rPr>
        <w:t>(27 декабря 1654 – 16 августа 1705) –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10385">
        <w:rPr>
          <w:rFonts w:ascii="Times New Roman" w:hAnsi="Times New Roman" w:cs="Times New Roman"/>
          <w:b/>
          <w:sz w:val="24"/>
          <w:szCs w:val="24"/>
        </w:rPr>
        <w:t>швейцарский математик</w:t>
      </w:r>
      <w:r w:rsidRPr="00210385">
        <w:rPr>
          <w:rFonts w:ascii="Times New Roman" w:hAnsi="Times New Roman" w:cs="Times New Roman"/>
          <w:sz w:val="24"/>
          <w:szCs w:val="24"/>
        </w:rPr>
        <w:t>.</w:t>
      </w:r>
      <w:r w:rsidRPr="00210385">
        <w:rPr>
          <w:rFonts w:ascii="Times New Roman" w:hAnsi="Times New Roman" w:cs="Times New Roman"/>
          <w:sz w:val="24"/>
          <w:szCs w:val="24"/>
        </w:rPr>
        <w:tab/>
      </w:r>
    </w:p>
    <w:p w14:paraId="11878669" w14:textId="77777777" w:rsidR="00210385" w:rsidRPr="00210385" w:rsidRDefault="00210385" w:rsidP="00210385">
      <w:pPr>
        <w:tabs>
          <w:tab w:val="left" w:pos="1725"/>
          <w:tab w:val="left" w:pos="5610"/>
        </w:tabs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Оно происходит от латинского  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integro</w:t>
      </w:r>
      <w:r w:rsidRPr="00210385">
        <w:rPr>
          <w:rFonts w:ascii="Times New Roman" w:hAnsi="Times New Roman" w:cs="Times New Roman"/>
          <w:sz w:val="24"/>
          <w:szCs w:val="24"/>
        </w:rPr>
        <w:t xml:space="preserve">,  которое переводится, как приводить в прежнее состояние, восстанавливать.  ( Действительно, - операция   интегрирования «восстанавливает» функцию, дифференцированием, которой  получена подынтегральная функция.) Возможно, происхождение термина интеграл иное: слово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integer</w:t>
      </w:r>
      <w:r w:rsidRPr="00210385">
        <w:rPr>
          <w:rFonts w:ascii="Times New Roman" w:hAnsi="Times New Roman" w:cs="Times New Roman"/>
          <w:sz w:val="24"/>
          <w:szCs w:val="24"/>
        </w:rPr>
        <w:t xml:space="preserve">  означает </w:t>
      </w:r>
      <w:r w:rsidRPr="00210385">
        <w:rPr>
          <w:rFonts w:ascii="Times New Roman" w:hAnsi="Times New Roman" w:cs="Times New Roman"/>
          <w:i/>
          <w:sz w:val="24"/>
          <w:szCs w:val="24"/>
        </w:rPr>
        <w:t>целый.</w:t>
      </w:r>
      <w:r w:rsidRPr="00210385">
        <w:rPr>
          <w:rFonts w:ascii="Times New Roman" w:hAnsi="Times New Roman" w:cs="Times New Roman"/>
          <w:sz w:val="24"/>
          <w:szCs w:val="24"/>
        </w:rPr>
        <w:t xml:space="preserve"> Тогда же, в 1696г. появилось и название новой ветви математики – интегральное исчисление, которое ввел И.Бернулли. Употребляющееся сейчас название первообразная функции заменила ранее «примитивная функция», которое ввел Лагранж(1797г).</w:t>
      </w:r>
    </w:p>
    <w:p w14:paraId="173C3407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D2D970" wp14:editId="1B19D298">
            <wp:extent cx="2179320" cy="2530548"/>
            <wp:effectExtent l="0" t="0" r="0" b="3175"/>
            <wp:docPr id="88" name="Рисунок 18" descr="лагранж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лагранж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238" cy="25443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6C4DF05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Ж. Лагранж</w:t>
      </w:r>
      <w:r w:rsidRPr="0021038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10385">
        <w:rPr>
          <w:rFonts w:ascii="Times New Roman" w:hAnsi="Times New Roman" w:cs="Times New Roman"/>
          <w:b/>
          <w:sz w:val="24"/>
          <w:szCs w:val="24"/>
        </w:rPr>
        <w:t xml:space="preserve">(25 января 1736 – 10 апреля 1813) – французский математик и механик итальянского происхождения. Лучший математик 18 века. </w:t>
      </w:r>
    </w:p>
    <w:p w14:paraId="16492A2E" w14:textId="48B0D9AD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Латинское слово 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primitives</w:t>
      </w:r>
      <w:r w:rsidRPr="00210385">
        <w:rPr>
          <w:rFonts w:ascii="Times New Roman" w:hAnsi="Times New Roman" w:cs="Times New Roman"/>
          <w:sz w:val="24"/>
          <w:szCs w:val="24"/>
        </w:rPr>
        <w:t xml:space="preserve">  переводится как  «начальный».</w:t>
      </w:r>
      <w:r w:rsidRPr="00210385">
        <w:rPr>
          <w:rFonts w:ascii="Times New Roman" w:eastAsia="+mn-ea" w:hAnsi="Times New Roman" w:cs="Times New Roman"/>
          <w:color w:val="5F5F5F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210385">
        <w:rPr>
          <w:rFonts w:ascii="Times New Roman" w:hAnsi="Times New Roman" w:cs="Times New Roman"/>
          <w:sz w:val="24"/>
          <w:szCs w:val="24"/>
        </w:rPr>
        <w:t xml:space="preserve">В современной литературе множество всех первообразных для функции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210385">
        <w:rPr>
          <w:rFonts w:ascii="Times New Roman" w:hAnsi="Times New Roman" w:cs="Times New Roman"/>
          <w:sz w:val="24"/>
          <w:szCs w:val="24"/>
        </w:rPr>
        <w:t>(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</w:rPr>
        <w:t xml:space="preserve">)    называется также неопределенным  интегралом. Это понятие выделил Лейбниц, который заметил, что все первообразные  функции отличаются на  произвольную постоянную. А   ∫        от  а  до 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10385">
        <w:rPr>
          <w:rFonts w:ascii="Times New Roman" w:hAnsi="Times New Roman" w:cs="Times New Roman"/>
          <w:sz w:val="24"/>
          <w:szCs w:val="24"/>
        </w:rPr>
        <w:t xml:space="preserve">                         называют  определенным интегралом,  пределы интегрирования указывал уже Эйлер.</w:t>
      </w:r>
    </w:p>
    <w:p w14:paraId="0FE3D4CC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4051F3" wp14:editId="033959CD">
            <wp:extent cx="2637957" cy="2892056"/>
            <wp:effectExtent l="0" t="0" r="0" b="3810"/>
            <wp:docPr id="89" name="Рисунок 16" descr="180px-Leonhard_Eu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180px-Leonhard_Euler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200" cy="29010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2673E6C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             Л. Эйлер (4 апреля 1707 – 7 сентября 1783), </w:t>
      </w:r>
    </w:p>
    <w:p w14:paraId="3DD2846F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       немецкий и русский математик, механик и физик.</w:t>
      </w:r>
    </w:p>
    <w:p w14:paraId="502F6FF0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</w:p>
    <w:p w14:paraId="0CF30C98" w14:textId="22357899" w:rsidR="00540EAB" w:rsidRDefault="00540EAB" w:rsidP="00540EAB">
      <w:pPr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210385">
        <w:rPr>
          <w:rFonts w:ascii="Times New Roman" w:hAnsi="Times New Roman" w:cs="Times New Roman"/>
          <w:color w:val="FF0000"/>
          <w:sz w:val="24"/>
          <w:szCs w:val="24"/>
        </w:rPr>
        <w:t xml:space="preserve">Урок 197, 198 </w:t>
      </w:r>
      <w:r w:rsidRPr="00210385">
        <w:rPr>
          <w:rFonts w:ascii="Times New Roman" w:hAnsi="Times New Roman" w:cs="Times New Roman"/>
          <w:bCs/>
          <w:color w:val="FF0000"/>
          <w:sz w:val="24"/>
          <w:szCs w:val="24"/>
        </w:rPr>
        <w:t>Применение определенного интеграла при нахождении площади плоских фигур. Применение интегралов в физике и геометрии.</w:t>
      </w:r>
    </w:p>
    <w:p w14:paraId="5FC2E1B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ассмотрим постановку задачи о площади криволинейной трапеции.</w:t>
      </w:r>
    </w:p>
    <w:p w14:paraId="525A6E9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ычислить площадь криволинейной трапеции, ограниченной линиями (рис. 1).</w:t>
      </w:r>
    </w:p>
    <w:p w14:paraId="7252794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2C8018D5" wp14:editId="49457AF8">
            <wp:extent cx="1866900" cy="20955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.</w:t>
      </w:r>
    </w:p>
    <w:p w14:paraId="610305AF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noProof/>
          <w:color w:val="333333"/>
          <w:sz w:val="24"/>
          <w:szCs w:val="24"/>
          <w:lang w:eastAsia="ru-RU"/>
        </w:rPr>
        <w:drawing>
          <wp:inline distT="0" distB="0" distL="0" distR="0" wp14:anchorId="098B62E6" wp14:editId="435DCD1F">
            <wp:extent cx="2105025" cy="1571625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FDFEA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1. Площадь криволинейной трапеции</w:t>
      </w:r>
    </w:p>
    <w:p w14:paraId="6A1E9AE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ак мы пытались ее решить:</w:t>
      </w:r>
    </w:p>
    <w:p w14:paraId="3329EBD5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ервый способ.</w:t>
      </w:r>
    </w:p>
    <w:p w14:paraId="6A4928A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азбили отрезок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093079D" wp14:editId="2397D459">
            <wp:extent cx="371475" cy="209550"/>
            <wp:effectExtent l="0" t="0" r="9525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2BA2AA9" wp14:editId="0B034996">
            <wp:extent cx="85725" cy="209550"/>
            <wp:effectExtent l="0" t="0" r="9525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одинаковых отрезков, заменили искомую площадь площадью поступенчастой линии, легко ее сосчитали и получили приближенное решение нашей задачи. Далее устремил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82AB375" wp14:editId="393354ED">
            <wp:extent cx="428625" cy="209550"/>
            <wp:effectExtent l="0" t="0" r="952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в предел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14DD9E3" wp14:editId="22AC83BA">
            <wp:extent cx="485775" cy="209550"/>
            <wp:effectExtent l="0" t="0" r="9525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</w:t>
      </w:r>
    </w:p>
    <w:p w14:paraId="13A8E26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лучили искомую площадь S. Ввели обозначени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F463B21" wp14:editId="54574E0C">
            <wp:extent cx="942975" cy="276225"/>
            <wp:effectExtent l="0" t="0" r="9525" b="952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5101BC64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Это определенный интеграл. Вот таким образом мы пытались решить задачу. Мы знаем теперь, как приближенно ее решить, знаем обозначения для точного решения, но точного решения еще не знаем.</w:t>
      </w:r>
    </w:p>
    <w:p w14:paraId="4AA52CA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Затем мы получили точное решение задачи следующим образом: рис. 2:</w:t>
      </w:r>
    </w:p>
    <w:p w14:paraId="3DAF0B3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459F77B" wp14:editId="7A77EA58">
            <wp:extent cx="2105025" cy="1933575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D085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2. Функция S (x)</w:t>
      </w:r>
    </w:p>
    <w:p w14:paraId="49455AD4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вели функцию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56628CE" wp14:editId="1B3843F9">
            <wp:extent cx="295275" cy="209550"/>
            <wp:effectExtent l="0" t="0" r="9525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Каждому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89478D4" wp14:editId="52EC40E5">
            <wp:extent cx="2295525" cy="209550"/>
            <wp:effectExtent l="0" t="0" r="952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лощадь под соответствующей частью кривой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C826FE6" wp14:editId="430BBB2C">
            <wp:extent cx="295275" cy="209550"/>
            <wp:effectExtent l="0" t="0" r="952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Так, введенная функция удовлетворяет единственному закону, а именно:</w:t>
      </w:r>
    </w:p>
    <w:p w14:paraId="04BA4877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аждому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418610D" wp14:editId="264FEFF0">
            <wp:extent cx="85725" cy="209550"/>
            <wp:effectExtent l="0" t="0" r="952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соответствует единственное значени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3B49736" wp14:editId="2219E855">
            <wp:extent cx="295275" cy="209550"/>
            <wp:effectExtent l="0" t="0" r="9525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797AC1B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ы доказали, что производная этой же функци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6F2C611" wp14:editId="3AA55510">
            <wp:extent cx="847725" cy="209550"/>
            <wp:effectExtent l="0" t="0" r="9525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и доказали, что точная площадь вычисляется следующим образом. Надо найти любую первообразную от функции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73BD2D50" wp14:editId="3B80427C">
            <wp:extent cx="371475" cy="209550"/>
            <wp:effectExtent l="0" t="0" r="952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 взять приращение этих первообразных. То есть взять первообразную в точк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2836298" wp14:editId="456A2900">
            <wp:extent cx="85725" cy="209550"/>
            <wp:effectExtent l="0" t="0" r="952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и отнять первообразную в точк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4B3BF4B" wp14:editId="4EBE4F00">
            <wp:extent cx="1285875" cy="238125"/>
            <wp:effectExtent l="0" t="0" r="9525" b="952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И в результате мы получили формулу, которой мы будем пользоваться для вычисления площадей.</w:t>
      </w:r>
    </w:p>
    <w:p w14:paraId="75666411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75E99A06" wp14:editId="1DC6CF05">
            <wp:extent cx="1943100" cy="276225"/>
            <wp:effectExtent l="0" t="0" r="0" b="952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7419D13D" w14:textId="77777777" w:rsidR="006B5C54" w:rsidRPr="00442DC2" w:rsidRDefault="006B5C54" w:rsidP="006B5C54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</w:pPr>
      <w:hyperlink r:id="rId233" w:anchor="mediaplayer" w:tooltip="Смотреть в видеоуроке" w:history="1">
        <w:r w:rsidRPr="00442DC2">
          <w:rPr>
            <w:rFonts w:ascii="Times New Roman" w:eastAsia="Times New Roman" w:hAnsi="Times New Roman" w:cs="Times New Roman"/>
            <w:sz w:val="24"/>
            <w:szCs w:val="24"/>
            <w:u w:val="single"/>
            <w:lang w:eastAsia="ru-RU"/>
          </w:rPr>
          <w:t>Методика нахождения площади на примере</w:t>
        </w:r>
      </w:hyperlink>
    </w:p>
    <w:p w14:paraId="1D7D151C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етодику нахождения площади рассмотрим сначала на относительно простом примере.</w:t>
      </w:r>
    </w:p>
    <w:p w14:paraId="629FA81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Пример 1</w:t>
      </w:r>
    </w:p>
    <w:p w14:paraId="21FF664D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йти площадь фигуры, ограниченной линиям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F00A996" wp14:editId="0776D73B">
            <wp:extent cx="1752600" cy="209550"/>
            <wp:effectExtent l="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044E72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Решение.</w:t>
      </w:r>
    </w:p>
    <w:p w14:paraId="6642474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от искомая площадь:</w:t>
      </w:r>
    </w:p>
    <w:p w14:paraId="17B53CCC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752BB019" wp14:editId="280F9BBB">
            <wp:extent cx="2105025" cy="185737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EA14F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3. Площадь</w:t>
      </w:r>
    </w:p>
    <w:p w14:paraId="1532D35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от формула:</w:t>
      </w:r>
    </w:p>
    <w:p w14:paraId="59E2B6B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79D61718" wp14:editId="2540DC78">
            <wp:extent cx="2543175" cy="581025"/>
            <wp:effectExtent l="0" t="0" r="9525" b="9525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88DCA7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Это общая формула. Конкретно к нашему случаю она применима так:</w:t>
      </w:r>
    </w:p>
    <w:p w14:paraId="4285DFC4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еделы интегрирования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456BF09" wp14:editId="4EEB9522">
            <wp:extent cx="1514475" cy="209550"/>
            <wp:effectExtent l="0" t="0" r="9525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24E627A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</w:p>
    <w:p w14:paraId="2C8C66D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EC52386" wp14:editId="2BF0B448">
            <wp:extent cx="2257425" cy="285750"/>
            <wp:effectExtent l="0" t="0" r="9525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=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C40F783" wp14:editId="73642FC2">
            <wp:extent cx="66675" cy="285750"/>
            <wp:effectExtent l="0" t="0" r="9525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21524E41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ычислили площадь криволинейной фигуры.</w:t>
      </w:r>
    </w:p>
    <w:p w14:paraId="6D90C8A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твет: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5891724" wp14:editId="5749AF0C">
            <wp:extent cx="66675" cy="285750"/>
            <wp:effectExtent l="0" t="0" r="9525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6EEC4F" w14:textId="77777777" w:rsidR="006B5C54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 следующей задаче площадь искомой фигуры образовывается с помощью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0CD3993" wp14:editId="1C268A8E">
            <wp:extent cx="333375" cy="209550"/>
            <wp:effectExtent l="0" t="0" r="9525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А именно</w:t>
      </w:r>
      <w:r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:</w:t>
      </w:r>
    </w:p>
    <w:p w14:paraId="486C88B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Пример 2</w:t>
      </w:r>
    </w:p>
    <w:p w14:paraId="06C58B2F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йти площадь фигуры, ограниченной линиям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D9E2E60" wp14:editId="0865C29D">
            <wp:extent cx="1981200" cy="209550"/>
            <wp:effectExtent l="0" t="0" r="0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92E1D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Решение.</w:t>
      </w:r>
    </w:p>
    <w:p w14:paraId="3AEAF68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смотрим, как выглядит фигура (рис. 4).</w:t>
      </w:r>
    </w:p>
    <w:p w14:paraId="6300C41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2E7BB2E" wp14:editId="4F04ABC0">
            <wp:extent cx="1876425" cy="1857375"/>
            <wp:effectExtent l="0" t="0" r="0" b="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00D9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4. Фигура, ограниченная линиям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13DCF01" wp14:editId="3B3AFC35">
            <wp:extent cx="1952625" cy="209550"/>
            <wp:effectExtent l="0" t="0" r="9525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5FBC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Формула та же самая: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0EA427D" wp14:editId="1605946C">
            <wp:extent cx="2543175" cy="581025"/>
            <wp:effectExtent l="0" t="0" r="9525" b="9525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9A5D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 нашем случа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F1BB2FF" wp14:editId="14AED095">
            <wp:extent cx="1666875" cy="209550"/>
            <wp:effectExtent l="0" t="0" r="9525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Итак, надо найти определенный интеграл</w:t>
      </w:r>
    </w:p>
    <w:p w14:paraId="303AFB3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184A5FE" wp14:editId="28E0CE27">
            <wp:extent cx="3333750" cy="257175"/>
            <wp:effectExtent l="0" t="0" r="0" b="9525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=-(-1)+1=1+1=2.</w:t>
      </w:r>
    </w:p>
    <w:p w14:paraId="61C396D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скомая площадь найдена, и ответ получен.</w:t>
      </w:r>
    </w:p>
    <w:p w14:paraId="277D87C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Ответ: </w:t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</w:t>
      </w:r>
    </w:p>
    <w:p w14:paraId="15CD9098" w14:textId="77777777" w:rsidR="006B5C54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Пример 3</w:t>
      </w:r>
    </w:p>
    <w:p w14:paraId="0A30C16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йти площадь фигуры, ограниченной линиями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3516F94" wp14:editId="7632708E">
            <wp:extent cx="1828800" cy="285750"/>
            <wp:effectExtent l="0" t="0" r="0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78706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Решение.</w:t>
      </w:r>
    </w:p>
    <w:p w14:paraId="267BD231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noProof/>
          <w:color w:val="333333"/>
          <w:sz w:val="24"/>
          <w:szCs w:val="24"/>
          <w:lang w:eastAsia="ru-RU"/>
        </w:rPr>
        <w:drawing>
          <wp:inline distT="0" distB="0" distL="0" distR="0" wp14:anchorId="0814F817" wp14:editId="277E519D">
            <wp:extent cx="2324100" cy="1771650"/>
            <wp:effectExtent l="0" t="0" r="0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B67E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5. Площадь фигуры, ограниченной линиями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40DC3E9" wp14:editId="0F218D40">
            <wp:extent cx="1800225" cy="285750"/>
            <wp:effectExtent l="0" t="0" r="9525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0F164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Формула для площади та же самая:</w:t>
      </w:r>
    </w:p>
    <w:p w14:paraId="06D5EB7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</w:p>
    <w:p w14:paraId="57B7405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5348E4B" wp14:editId="1C439602">
            <wp:extent cx="2543175" cy="581025"/>
            <wp:effectExtent l="0" t="0" r="9525" b="9525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C636F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 нашем случа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7DE9E7F" wp14:editId="62734AD2">
            <wp:extent cx="1476375" cy="285750"/>
            <wp:effectExtent l="0" t="0" r="9525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3DEF6FA4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7C0A4E93" wp14:editId="32755A02">
            <wp:extent cx="3581400" cy="447675"/>
            <wp:effectExtent l="0" t="0" r="0" b="9525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ACA0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Ответ</w:t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: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B0ADB43" wp14:editId="4A8A7FB1">
            <wp:extent cx="66675" cy="285750"/>
            <wp:effectExtent l="0" t="0" r="9525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489FD" w14:textId="77777777" w:rsidR="006B5C54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 следующем примере ищется площадь под параболой.</w:t>
      </w:r>
    </w:p>
    <w:p w14:paraId="666E91E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Пример 4</w:t>
      </w:r>
    </w:p>
    <w:p w14:paraId="3ADFAFA5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йти площадь фигуры, ограниченной линиям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E5187C9" wp14:editId="58D305BB">
            <wp:extent cx="1371600" cy="209550"/>
            <wp:effectExtent l="0" t="0" r="0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2224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Решение.</w:t>
      </w:r>
    </w:p>
    <w:p w14:paraId="79CA201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хематически изобразим параболу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28FBD5D" wp14:editId="4F6057E0">
            <wp:extent cx="942975" cy="209550"/>
            <wp:effectExtent l="0" t="0" r="9525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Корн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E1803F7" wp14:editId="3A5D0188">
            <wp:extent cx="3181350" cy="209550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3DD677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D10A057" wp14:editId="21E3EC98">
            <wp:extent cx="1981200" cy="1323975"/>
            <wp:effectExtent l="0" t="0" r="0" b="9525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9716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6. Парабола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FF84588" wp14:editId="329042BB">
            <wp:extent cx="914400" cy="209550"/>
            <wp:effectExtent l="0" t="0" r="0" b="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0D5B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именим известную формулу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35CCEFB" wp14:editId="7A7D6539">
            <wp:extent cx="2543175" cy="581025"/>
            <wp:effectExtent l="0" t="0" r="9525" b="9525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F377A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 применим ее для данной функции 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7A12715" wp14:editId="3C650F58">
            <wp:extent cx="942975" cy="209550"/>
            <wp:effectExtent l="0" t="0" r="9525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 пределов интегрирования</w:t>
      </w:r>
    </w:p>
    <w:p w14:paraId="074298B7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C0A7E16" wp14:editId="0993C0AD">
            <wp:extent cx="923925" cy="209550"/>
            <wp:effectExtent l="0" t="0" r="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E963CC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453668C" wp14:editId="0E91B718">
            <wp:extent cx="5810250" cy="923925"/>
            <wp:effectExtent l="0" t="0" r="0" b="9525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A64F3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скомая площадь найдена.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729C9F8" wp14:editId="6935F60C">
            <wp:extent cx="438150" cy="285750"/>
            <wp:effectExtent l="0" t="0" r="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3AD7F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Ответ: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62D2B16" wp14:editId="1DDAC715">
            <wp:extent cx="161925" cy="285750"/>
            <wp:effectExtent l="0" t="0" r="9525" b="0"/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7BDB6C" w14:textId="77777777" w:rsidR="006B5C54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 предыдущих задачах площадь образовывалась с помощью разных кривых, но эта площадь находилась над осью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D142D2B" wp14:editId="3A15C1D5">
            <wp:extent cx="85725" cy="209550"/>
            <wp:effectExtent l="0" t="0" r="9525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В следующей задаче наоборот.</w:t>
      </w:r>
    </w:p>
    <w:p w14:paraId="699D9D2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ример 5 </w:t>
      </w:r>
      <w:hyperlink r:id="rId262" w:anchor="mediaplayer" w:tooltip="Смотреть в видеоуроке" w:history="1">
        <w:r w:rsidRPr="00442DC2">
          <w:rPr>
            <w:rFonts w:ascii="Times New Roman" w:eastAsia="Times New Roman" w:hAnsi="Times New Roman" w:cs="Times New Roman"/>
            <w:b/>
            <w:bCs/>
            <w:sz w:val="24"/>
            <w:szCs w:val="24"/>
            <w:lang w:eastAsia="ru-RU"/>
          </w:rPr>
          <w:t>Случай, если фигура находится под осью</w:t>
        </w:r>
      </w:hyperlink>
    </w:p>
    <w:p w14:paraId="5EA359C7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йти площадь фигуры, ограниченной линиями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FB9E1EA" wp14:editId="491CD088">
            <wp:extent cx="1714500" cy="20955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3BB81B5C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Решение.</w:t>
      </w:r>
    </w:p>
    <w:p w14:paraId="20FE59C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смотрим, что это за фигура. График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7178DB6D" wp14:editId="4486E5A0">
            <wp:extent cx="676275" cy="209550"/>
            <wp:effectExtent l="0" t="0" r="9525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 пределах от Π до 2Π расположен под осью Ox (рис. 7).</w:t>
      </w:r>
    </w:p>
    <w:p w14:paraId="58C6504D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</w:p>
    <w:p w14:paraId="4B03783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623FCE0" wp14:editId="2DA8D75F">
            <wp:extent cx="2247900" cy="1571625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85C9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7. График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15B219E" wp14:editId="60257686">
            <wp:extent cx="676275" cy="209550"/>
            <wp:effectExtent l="0" t="0" r="952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 пределах от Π до 2Π</w:t>
      </w:r>
    </w:p>
    <w:p w14:paraId="2A7572BD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Ясно, что если возьмем определенный интеграл, то мы получим отрицательное число.</w:t>
      </w:r>
    </w:p>
    <w:p w14:paraId="76BF7A9F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ычисляем.</w:t>
      </w:r>
    </w:p>
    <w:p w14:paraId="2AD02E4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. Сначала вычисляем определенный интеграл от π до 2π от подынтегральной функци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840E180" wp14:editId="0C17B7C8">
            <wp:extent cx="714375" cy="209550"/>
            <wp:effectExtent l="0" t="0" r="9525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8C583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до найти первообразную.</w:t>
      </w:r>
    </w:p>
    <w:p w14:paraId="1620606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о таблице первообразных: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4F223B0" wp14:editId="584FDAF9">
            <wp:extent cx="1504950" cy="209550"/>
            <wp:effectExtent l="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731F8BB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A90599A" wp14:editId="5ECA25EF">
            <wp:extent cx="3552825" cy="276225"/>
            <wp:effectExtent l="0" t="0" r="9525" b="9525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=-1-1=-2.</w:t>
      </w:r>
    </w:p>
    <w:p w14:paraId="1C3FB0B7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. Для того чтобы найти площадь, надо взять модуль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C1E3C7C" wp14:editId="7F0321C8">
            <wp:extent cx="647700" cy="209550"/>
            <wp:effectExtent l="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=2.</w:t>
      </w:r>
    </w:p>
    <w:p w14:paraId="526B3006" w14:textId="77777777" w:rsidR="006B5C54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Ответ: </w:t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.</w:t>
      </w:r>
    </w:p>
    <w:p w14:paraId="751E4452" w14:textId="77777777" w:rsidR="006B5C54" w:rsidRPr="00442DC2" w:rsidRDefault="006B5C54" w:rsidP="006B5C54">
      <w:pPr>
        <w:shd w:val="clear" w:color="auto" w:fill="FFFFFF"/>
        <w:spacing w:before="300"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hyperlink r:id="rId270" w:anchor="mediaplayer" w:tooltip="Смотреть в видеоуроке" w:history="1">
        <w:r w:rsidRPr="00442DC2">
          <w:rPr>
            <w:rFonts w:ascii="Times New Roman" w:eastAsia="Times New Roman" w:hAnsi="Times New Roman" w:cs="Times New Roman"/>
            <w:b/>
            <w:bCs/>
            <w:sz w:val="24"/>
            <w:szCs w:val="24"/>
            <w:lang w:eastAsia="ru-RU"/>
          </w:rPr>
          <w:t xml:space="preserve"> Общий случай для нахождения площади плоской фигуры, ограниченной двумя кривыми. Выводы</w:t>
        </w:r>
      </w:hyperlink>
    </w:p>
    <w:p w14:paraId="252FFE71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ледующее усложнение – искомая площадь расположена между двумя кривыми.</w:t>
      </w:r>
    </w:p>
    <w:p w14:paraId="3D410A3F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А именно:</w:t>
      </w:r>
    </w:p>
    <w:p w14:paraId="0332DA8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йти площадь фигуры, ограниченной линиями (рис. 8)</w:t>
      </w:r>
    </w:p>
    <w:p w14:paraId="50F5ECA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633F376" wp14:editId="020FCED0">
            <wp:extent cx="3095625" cy="352425"/>
            <wp:effectExtent l="0" t="0" r="9525" b="9525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85397D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</w:p>
    <w:p w14:paraId="62FB20F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noProof/>
          <w:color w:val="333333"/>
          <w:sz w:val="24"/>
          <w:szCs w:val="24"/>
          <w:lang w:eastAsia="ru-RU"/>
        </w:rPr>
        <w:drawing>
          <wp:inline distT="0" distB="0" distL="0" distR="0" wp14:anchorId="337DA5FB" wp14:editId="76554C4C">
            <wp:extent cx="1828800" cy="1543050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C722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8. Площадь фигуры, ограниченной линиям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15D06B5" wp14:editId="28D7146A">
            <wp:extent cx="2962275" cy="209550"/>
            <wp:effectExtent l="0" t="0" r="9525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52F5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Решение.</w:t>
      </w:r>
    </w:p>
    <w:p w14:paraId="30970F21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так, площадь образуют 2 кривые, одна из них может находиться под осью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E36E4FF" wp14:editId="7AFBF734">
            <wp:extent cx="85725" cy="209550"/>
            <wp:effectExtent l="0" t="0" r="9525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2E2C20A2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аким образом мы будем решать эту задачу?</w:t>
      </w:r>
    </w:p>
    <w:p w14:paraId="6DECB0C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о-первых, мы можем сдвинуть фигуру на такое положительно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2F478DA9" wp14:editId="67126B54">
            <wp:extent cx="133350" cy="209550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что площадь находится над осью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8AC54AD" wp14:editId="16393E8D">
            <wp:extent cx="85725" cy="209550"/>
            <wp:effectExtent l="0" t="0" r="9525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Рис. 9.</w:t>
      </w:r>
    </w:p>
    <w:p w14:paraId="2C47B364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2D216890" wp14:editId="75B51EC5">
            <wp:extent cx="2305050" cy="182880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9D42D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9. Сдвиг фигуры</w:t>
      </w:r>
    </w:p>
    <w:p w14:paraId="550D9BD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Затем мы возьмем соответствующий определенный интеграл и найдем площадь. Искомая площадь равна разности двух площадей.</w:t>
      </w:r>
    </w:p>
    <w:p w14:paraId="061F4FC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лощадь под верхней кривой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06A7031" wp14:editId="4E5ECEC2">
            <wp:extent cx="590550" cy="20955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минус площадь под нижней кривой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262EC2D8" wp14:editId="6AF58E31">
            <wp:extent cx="590550" cy="20955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7A438D1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Каждую из площадей мы умеем находить.</w:t>
      </w:r>
    </w:p>
    <w:p w14:paraId="0C893787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95CD0B4" wp14:editId="28BF809A">
            <wp:extent cx="5940425" cy="1161415"/>
            <wp:effectExtent l="0" t="0" r="0" b="635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16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3ED1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Таким образом, в общем виде была поставлена задача, в общем виде получен ответ.</w:t>
      </w:r>
    </w:p>
    <w:p w14:paraId="084C5EC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Ответ: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5B56D69" wp14:editId="2C332A57">
            <wp:extent cx="1543050" cy="276225"/>
            <wp:effectExtent l="0" t="0" r="0" b="9525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CF20C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</w:p>
    <w:p w14:paraId="5B3EBCE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бсудим и постановку задачи, и полученный важный результат.</w:t>
      </w:r>
    </w:p>
    <w:p w14:paraId="10E2D8FF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м надо было найти площадь фигуры, ограниченной линиями</w:t>
      </w:r>
    </w:p>
    <w:p w14:paraId="69AB5CA4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1EC133D" wp14:editId="18AAD784">
            <wp:extent cx="2962275" cy="209550"/>
            <wp:effectExtent l="0" t="0" r="9525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6E0DEDA5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ы использовали известный прием: эту площадь подняли на некоторо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D1A99F3" wp14:editId="3090E58E">
            <wp:extent cx="133350" cy="209550"/>
            <wp:effectExtent l="0" t="0" r="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и это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1C3502D" wp14:editId="7CE7B525">
            <wp:extent cx="1524000" cy="20955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Так вот, эту площадь теперь можно считать без введения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01D54BC" wp14:editId="604899B8">
            <wp:extent cx="133350" cy="209550"/>
            <wp:effectExtent l="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Правило следующее:</w:t>
      </w:r>
    </w:p>
    <w:p w14:paraId="2762CCA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лощадь фигуры, ограниченной прямыми линиям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C3E177C" wp14:editId="5517E29C">
            <wp:extent cx="2381250" cy="209550"/>
            <wp:effectExtent l="0" t="0" r="0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05D7076" wp14:editId="6BB02705">
            <wp:extent cx="1304925" cy="209550"/>
            <wp:effectExtent l="0" t="0" r="9525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епрерывных на отрезке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FD5E7F2" wp14:editId="2C3015F1">
            <wp:extent cx="333375" cy="209550"/>
            <wp:effectExtent l="0" t="0" r="9525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и таких, что для всех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BC68F06" wp14:editId="1B69B62B">
            <wp:extent cx="85725" cy="209550"/>
            <wp:effectExtent l="0" t="0" r="9525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из отрезка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17E530F" wp14:editId="26452C36">
            <wp:extent cx="2190750" cy="209550"/>
            <wp:effectExtent l="0" t="0" r="0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6BDCB37" wp14:editId="7A29CE46">
            <wp:extent cx="838200" cy="209550"/>
            <wp:effectExtent l="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вычисляется по формуле, которую мы вывели:</w:t>
      </w:r>
    </w:p>
    <w:p w14:paraId="1450EF5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30DB56B5" wp14:editId="699A1A38">
            <wp:extent cx="1504950" cy="581025"/>
            <wp:effectExtent l="0" t="0" r="0" b="9525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FBA96F" w14:textId="77777777" w:rsidR="006B5C54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ассмотрим первый конкретный пример на нахождение площади между двумя линиями.</w:t>
      </w:r>
    </w:p>
    <w:p w14:paraId="74A001A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Пример 6</w:t>
      </w:r>
    </w:p>
    <w:p w14:paraId="396D61E1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айти площадь фигуры, ограниченную линиями</w:t>
      </w:r>
    </w:p>
    <w:p w14:paraId="3450BD5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7ECC696" wp14:editId="318B4614">
            <wp:extent cx="1438275" cy="209550"/>
            <wp:effectExtent l="0" t="0" r="9525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187CB32F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Решение</w:t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 Для начала построим графики этих линий и поймем, где та площадь, которую нам надо искать.</w:t>
      </w:r>
    </w:p>
    <w:p w14:paraId="02F2E03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График квадратичной функции – парабола. Корни – 0, 4, ветви вниз. График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70C4216" wp14:editId="3C501125">
            <wp:extent cx="523875" cy="209550"/>
            <wp:effectExtent l="0" t="0" r="9525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0D5D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6AE9966" wp14:editId="533FB98B">
            <wp:extent cx="371475" cy="209550"/>
            <wp:effectExtent l="0" t="0" r="9525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– биссектриса первого координатного угла. Вот площадь, которую надо найти:</w:t>
      </w:r>
    </w:p>
    <w:p w14:paraId="616902A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EBDDB04" wp14:editId="64881A44">
            <wp:extent cx="2238375" cy="1562100"/>
            <wp:effectExtent l="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7DE8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10. Искомая площадь</w:t>
      </w:r>
    </w:p>
    <w:p w14:paraId="2141497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Но для этого сначала надо найти точки пересечения и решить стандартную задачу.</w:t>
      </w:r>
    </w:p>
    <w:p w14:paraId="60AC6BA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1. Находим точки пересечения. Для этого решаем систему: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4649F88" wp14:editId="334915C6">
            <wp:extent cx="971550" cy="381000"/>
            <wp:effectExtent l="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51AB484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тсюда получаем квадратное уравнение относительно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5D51FF4" wp14:editId="2C379102">
            <wp:extent cx="85725" cy="209550"/>
            <wp:effectExtent l="0" t="0" r="9525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:</w:t>
      </w:r>
    </w:p>
    <w:p w14:paraId="32FFA3E1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AC2CA7F" wp14:editId="4DDF62FF">
            <wp:extent cx="904875" cy="209550"/>
            <wp:effectExtent l="0" t="0" r="9525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EC66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DE5A9F4" wp14:editId="3EB5BCE6">
            <wp:extent cx="790575" cy="209550"/>
            <wp:effectExtent l="0" t="0" r="9525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E4B3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D1C936D" wp14:editId="2C50AE91">
            <wp:extent cx="790575" cy="209550"/>
            <wp:effectExtent l="0" t="0" r="9525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A74E40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Мы нашл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2E45AEB8" wp14:editId="424C8B9B">
            <wp:extent cx="85725" cy="209550"/>
            <wp:effectExtent l="0" t="0" r="9525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то есть, пределы интегрирования. Это первое важное действие.</w:t>
      </w:r>
    </w:p>
    <w:p w14:paraId="2A71B09D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Теперь стандартное действие:</w:t>
      </w:r>
    </w:p>
    <w:p w14:paraId="669135D3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2.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D948D15" wp14:editId="16F514F4">
            <wp:extent cx="1628775" cy="276225"/>
            <wp:effectExtent l="0" t="0" r="9525" b="9525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= 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5331A291" wp14:editId="32366AEB">
            <wp:extent cx="1076325" cy="276225"/>
            <wp:effectExtent l="0" t="0" r="9525" b="9525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=(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CB095D5" wp14:editId="4D70EBC3">
            <wp:extent cx="638175" cy="304800"/>
            <wp:effectExtent l="0" t="0" r="9525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0117A86" wp14:editId="3996229F">
            <wp:extent cx="1543050" cy="314325"/>
            <wp:effectExtent l="0" t="0" r="0" b="9525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CAC1B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FBB1397" wp14:editId="56EB6990">
            <wp:extent cx="1762125" cy="371475"/>
            <wp:effectExtent l="0" t="0" r="9525" b="9525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771A3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 </w:t>
      </w:r>
    </w:p>
    <w:p w14:paraId="6035B6C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скомая площадь равна 4,5</w:t>
      </w:r>
    </w:p>
    <w:p w14:paraId="07B1C15F" w14:textId="77777777" w:rsidR="006B5C54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Ответ</w:t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: 4,5</w:t>
      </w:r>
      <w:bookmarkStart w:id="0" w:name="_GoBack"/>
      <w:bookmarkEnd w:id="0"/>
    </w:p>
    <w:p w14:paraId="4953FB27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</w:p>
    <w:p w14:paraId="35D6F65D" w14:textId="77777777" w:rsidR="006B5C54" w:rsidRPr="00442DC2" w:rsidRDefault="006B5C54" w:rsidP="006B5C54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hyperlink r:id="rId300" w:anchor="mediaplayer" w:tooltip="Смотреть в видеоуроке" w:history="1">
        <w:r w:rsidRPr="00442DC2">
          <w:rPr>
            <w:rFonts w:ascii="Times New Roman" w:eastAsia="Times New Roman" w:hAnsi="Times New Roman" w:cs="Times New Roman"/>
            <w:b/>
            <w:bCs/>
            <w:sz w:val="24"/>
            <w:szCs w:val="24"/>
            <w:lang w:eastAsia="ru-RU"/>
          </w:rPr>
          <w:t>Пример 7. Случай, когда часть площади плоской фигуры лежит под осью</w:t>
        </w:r>
      </w:hyperlink>
    </w:p>
    <w:p w14:paraId="12B6168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Во втором примере часть площади находится под осью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203D8DC2" wp14:editId="74741A26">
            <wp:extent cx="85725" cy="209550"/>
            <wp:effectExtent l="0" t="0" r="9525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, но на методику это не влияет.</w:t>
      </w:r>
    </w:p>
    <w:p w14:paraId="6E8B944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Пример 6.</w:t>
      </w:r>
    </w:p>
    <w:p w14:paraId="7BC47A6D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Итак, требуется найти площадь фигуры, ограниченной линиями</w:t>
      </w:r>
    </w:p>
    <w:p w14:paraId="3B999392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251C195F" wp14:editId="420604D6">
            <wp:extent cx="1257300" cy="209550"/>
            <wp:effectExtent l="0" t="0" r="0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F1824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Решение.</w:t>
      </w:r>
    </w:p>
    <w:p w14:paraId="770DD73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Сначала построим графики, посмотрим, какую площадь нам нужно найти. Рис. 11.</w:t>
      </w:r>
    </w:p>
    <w:p w14:paraId="69067DBF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ервая функция – парабола, ветви вниз. График второй функции – прямая линия.</w:t>
      </w:r>
    </w:p>
    <w:p w14:paraId="3912F2B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Есть две точки пересечения, их придется найти, а именно взять пределы интегрирования, и тогда будем решать задачу по знакомому нам плану.</w:t>
      </w:r>
    </w:p>
    <w:p w14:paraId="26F6004B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7BF46FD6" wp14:editId="6B736CBC">
            <wp:extent cx="2190750" cy="2324100"/>
            <wp:effectExtent l="0" t="0" r="0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75FE5C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Рис. 11. Площадь фигуры, ограниченной линиями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61F5C36" wp14:editId="3C215D75">
            <wp:extent cx="1257300" cy="209550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BE358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ервое действие – найти пределы интегрирования и второе – найти площадь.</w:t>
      </w:r>
    </w:p>
    <w:p w14:paraId="583D6B3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Пределы интегрирования найдем из системы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70B232C" wp14:editId="31514EBD">
            <wp:extent cx="771525" cy="390525"/>
            <wp:effectExtent l="0" t="0" r="9525" b="9525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.</w:t>
      </w:r>
    </w:p>
    <w:p w14:paraId="47477C1E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74676E3" wp14:editId="054BAE39">
            <wp:extent cx="790575" cy="209550"/>
            <wp:effectExtent l="0" t="0" r="9525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7161E5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3676652" wp14:editId="70CD38AB">
            <wp:extent cx="1057275" cy="209550"/>
            <wp:effectExtent l="0" t="0" r="9525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C53D3F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C03F302" wp14:editId="0E8E4302">
            <wp:extent cx="904875" cy="209550"/>
            <wp:effectExtent l="0" t="0" r="9525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B766C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lang w:eastAsia="ru-RU"/>
        </w:rPr>
        <w:t> </w:t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То есть, пределы интегрирования найдены.</w:t>
      </w:r>
    </w:p>
    <w:p w14:paraId="618AF396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02AD6ECF" wp14:editId="5280AED3">
            <wp:extent cx="1562100" cy="276225"/>
            <wp:effectExtent l="0" t="0" r="0" b="9525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= (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2DBFB444" wp14:editId="2E73567E">
            <wp:extent cx="847725" cy="304800"/>
            <wp:effectExtent l="0" t="0" r="9525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)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19C9E5AF" wp14:editId="717D301B">
            <wp:extent cx="2619375" cy="304800"/>
            <wp:effectExtent l="0" t="0" r="9525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AF9FFA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6AAB6B3A" wp14:editId="4D3D6DCE">
            <wp:extent cx="5162550" cy="371475"/>
            <wp:effectExtent l="0" t="0" r="0" b="9525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91589" w14:textId="77777777" w:rsidR="006B5C54" w:rsidRPr="00442DC2" w:rsidRDefault="006B5C54" w:rsidP="006B5C54">
      <w:pPr>
        <w:shd w:val="clear" w:color="auto" w:fill="FFFFFF"/>
        <w:spacing w:before="300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</w:pPr>
      <w:r w:rsidRPr="00442DC2">
        <w:rPr>
          <w:rFonts w:ascii="Times New Roman" w:eastAsia="Times New Roman" w:hAnsi="Times New Roman" w:cs="Times New Roman"/>
          <w:color w:val="333333"/>
          <w:sz w:val="24"/>
          <w:szCs w:val="24"/>
          <w:lang w:eastAsia="ru-RU"/>
        </w:rPr>
        <w:t>Ответ: </w:t>
      </w:r>
      <w:r w:rsidRPr="00442DC2">
        <w:rPr>
          <w:rFonts w:ascii="Times New Roman" w:eastAsia="Times New Roman" w:hAnsi="Times New Roman" w:cs="Times New Roman"/>
          <w:noProof/>
          <w:color w:val="333333"/>
          <w:sz w:val="24"/>
          <w:szCs w:val="24"/>
          <w:lang w:eastAsia="ru-RU"/>
        </w:rPr>
        <w:drawing>
          <wp:inline distT="0" distB="0" distL="0" distR="0" wp14:anchorId="48AA5A97" wp14:editId="4A623C21">
            <wp:extent cx="257175" cy="285750"/>
            <wp:effectExtent l="0" t="0" r="9525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DBE8D5" w14:textId="77777777" w:rsidR="006B5C54" w:rsidRPr="00442DC2" w:rsidRDefault="006B5C54" w:rsidP="006B5C54">
      <w:pPr>
        <w:rPr>
          <w:rFonts w:ascii="Times New Roman" w:hAnsi="Times New Roman" w:cs="Times New Roman"/>
          <w:sz w:val="24"/>
          <w:szCs w:val="24"/>
        </w:rPr>
      </w:pPr>
    </w:p>
    <w:p w14:paraId="7860414C" w14:textId="77777777" w:rsidR="00210385" w:rsidRPr="00210385" w:rsidRDefault="00210385" w:rsidP="00540EAB">
      <w:pPr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</w:p>
    <w:p w14:paraId="2351EFA4" w14:textId="648F35E7" w:rsidR="00540EAB" w:rsidRDefault="00540EAB" w:rsidP="00540EAB">
      <w:pPr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540EAB">
        <w:rPr>
          <w:rFonts w:ascii="Times New Roman" w:hAnsi="Times New Roman" w:cs="Times New Roman"/>
          <w:color w:val="FF0000"/>
          <w:sz w:val="24"/>
          <w:szCs w:val="24"/>
        </w:rPr>
        <w:t xml:space="preserve">Урок №199, 200 </w:t>
      </w:r>
      <w:r w:rsidRPr="00540EAB">
        <w:rPr>
          <w:rFonts w:ascii="Times New Roman" w:hAnsi="Times New Roman" w:cs="Times New Roman"/>
          <w:bCs/>
          <w:color w:val="FF0000"/>
          <w:sz w:val="24"/>
          <w:szCs w:val="24"/>
        </w:rPr>
        <w:t>Практическое занятие: «</w:t>
      </w:r>
      <w:r w:rsidRPr="00540EAB">
        <w:rPr>
          <w:rFonts w:ascii="Times New Roman" w:hAnsi="Times New Roman" w:cs="Times New Roman"/>
          <w:iCs/>
          <w:color w:val="FF0000"/>
          <w:sz w:val="24"/>
          <w:szCs w:val="24"/>
        </w:rPr>
        <w:t>Применение интеграла к вычислению физических величин и площадей</w:t>
      </w:r>
      <w:r w:rsidRPr="00540EAB">
        <w:rPr>
          <w:rFonts w:ascii="Times New Roman" w:hAnsi="Times New Roman" w:cs="Times New Roman"/>
          <w:bCs/>
          <w:color w:val="FF0000"/>
          <w:sz w:val="24"/>
          <w:szCs w:val="24"/>
        </w:rPr>
        <w:t>»</w:t>
      </w:r>
    </w:p>
    <w:p w14:paraId="0F7F6707" w14:textId="77777777" w:rsidR="00210385" w:rsidRPr="00210385" w:rsidRDefault="00210385" w:rsidP="00210385">
      <w:pPr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 xml:space="preserve">Цель: </w:t>
      </w:r>
      <w:r w:rsidRPr="00210385">
        <w:rPr>
          <w:rFonts w:ascii="Times New Roman" w:hAnsi="Times New Roman" w:cs="Times New Roman"/>
          <w:sz w:val="24"/>
          <w:szCs w:val="24"/>
        </w:rPr>
        <w:t>научиться применять определенный интеграл при решении практических задач.</w:t>
      </w:r>
    </w:p>
    <w:p w14:paraId="25A026D3" w14:textId="77777777" w:rsidR="00210385" w:rsidRPr="00210385" w:rsidRDefault="00210385" w:rsidP="00210385">
      <w:pPr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Оборудование:</w:t>
      </w:r>
      <w:r w:rsidRPr="00210385">
        <w:rPr>
          <w:rFonts w:ascii="Times New Roman" w:hAnsi="Times New Roman" w:cs="Times New Roman"/>
          <w:sz w:val="24"/>
          <w:szCs w:val="24"/>
        </w:rPr>
        <w:t xml:space="preserve"> методические указания для проведения практических занятий, тетрадь для практических работ, ручка, чертежный инструмент.</w:t>
      </w:r>
    </w:p>
    <w:p w14:paraId="0BFE37BC" w14:textId="77777777" w:rsidR="00210385" w:rsidRPr="00210385" w:rsidRDefault="00210385" w:rsidP="00210385">
      <w:pPr>
        <w:tabs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Продолжительность занятия:</w:t>
      </w:r>
      <w:r w:rsidRPr="00210385">
        <w:rPr>
          <w:rFonts w:ascii="Times New Roman" w:hAnsi="Times New Roman" w:cs="Times New Roman"/>
          <w:sz w:val="24"/>
          <w:szCs w:val="24"/>
        </w:rPr>
        <w:t>2 часа.</w:t>
      </w:r>
    </w:p>
    <w:p w14:paraId="32ACDAEC" w14:textId="77777777" w:rsidR="00210385" w:rsidRPr="00210385" w:rsidRDefault="00210385" w:rsidP="00210385">
      <w:pPr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Порядок выполнения работы:</w:t>
      </w:r>
    </w:p>
    <w:p w14:paraId="2C576F58" w14:textId="77777777" w:rsidR="00210385" w:rsidRPr="00210385" w:rsidRDefault="00210385" w:rsidP="00210385">
      <w:pPr>
        <w:pStyle w:val="a5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Рассмотреть теоретический материал и примеры по указанной теме.</w:t>
      </w:r>
    </w:p>
    <w:p w14:paraId="3157541E" w14:textId="77777777" w:rsidR="00210385" w:rsidRPr="00210385" w:rsidRDefault="00210385" w:rsidP="00210385">
      <w:pPr>
        <w:pStyle w:val="a5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Решить задания, указанные в практической части, оформить решение в тетради для практических работ.</w:t>
      </w:r>
    </w:p>
    <w:p w14:paraId="7E42D1DF" w14:textId="77777777" w:rsidR="00210385" w:rsidRPr="00210385" w:rsidRDefault="00210385" w:rsidP="00210385">
      <w:pPr>
        <w:pStyle w:val="a5"/>
        <w:jc w:val="both"/>
        <w:rPr>
          <w:rFonts w:ascii="Times New Roman" w:hAnsi="Times New Roman" w:cs="Times New Roman"/>
          <w:sz w:val="24"/>
          <w:szCs w:val="24"/>
        </w:rPr>
      </w:pPr>
    </w:p>
    <w:p w14:paraId="647A4315" w14:textId="77777777" w:rsidR="00210385" w:rsidRPr="00210385" w:rsidRDefault="00210385" w:rsidP="00210385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Теоретическая часть</w:t>
      </w:r>
    </w:p>
    <w:p w14:paraId="416C6C33" w14:textId="77777777" w:rsidR="00210385" w:rsidRPr="00210385" w:rsidRDefault="00210385" w:rsidP="00210385">
      <w:pPr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Определенный интеграл вычисляется по формуле Ньютона-Лейбница</w:t>
      </w:r>
    </w:p>
    <w:p w14:paraId="777FA5C2" w14:textId="77777777" w:rsidR="00210385" w:rsidRPr="00210385" w:rsidRDefault="00210385" w:rsidP="00210385">
      <w:pPr>
        <w:jc w:val="center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position w:val="-38"/>
          <w:sz w:val="24"/>
          <w:szCs w:val="24"/>
        </w:rPr>
        <w:object w:dxaOrig="3960" w:dyaOrig="900" w14:anchorId="762F6D4D">
          <v:shape id="_x0000_i1371" type="#_x0000_t75" style="width:200.1pt;height:45.2pt" o:ole="">
            <v:imagedata r:id="rId312" o:title=""/>
          </v:shape>
          <o:OLEObject Type="Embed" ProgID="Equation.DSMT4" ShapeID="_x0000_i1371" DrawAspect="Content" ObjectID="_1647628217" r:id="rId313"/>
        </w:object>
      </w:r>
    </w:p>
    <w:p w14:paraId="7706FD62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где </w:t>
      </w:r>
      <w:r w:rsidRPr="00210385">
        <w:rPr>
          <w:rFonts w:ascii="Times New Roman" w:hAnsi="Times New Roman" w:cs="Times New Roman"/>
          <w:position w:val="-14"/>
          <w:sz w:val="24"/>
          <w:szCs w:val="24"/>
        </w:rPr>
        <w:object w:dxaOrig="660" w:dyaOrig="420" w14:anchorId="14811730">
          <v:shape id="_x0000_i1372" type="#_x0000_t75" style="width:31pt;height:20.1pt" o:ole="">
            <v:imagedata r:id="rId314" o:title=""/>
          </v:shape>
          <o:OLEObject Type="Embed" ProgID="Equation.DSMT4" ShapeID="_x0000_i1372" DrawAspect="Content" ObjectID="_1647628218" r:id="rId315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- первообразная от функции </w:t>
      </w:r>
      <w:r w:rsidRPr="00210385">
        <w:rPr>
          <w:rFonts w:ascii="Times New Roman" w:hAnsi="Times New Roman" w:cs="Times New Roman"/>
          <w:position w:val="-14"/>
          <w:sz w:val="24"/>
          <w:szCs w:val="24"/>
        </w:rPr>
        <w:object w:dxaOrig="660" w:dyaOrig="420" w14:anchorId="37635BCA">
          <v:shape id="_x0000_i1373" type="#_x0000_t75" style="width:31pt;height:20.1pt" o:ole="">
            <v:imagedata r:id="rId316" o:title=""/>
          </v:shape>
          <o:OLEObject Type="Embed" ProgID="Equation.DSMT4" ShapeID="_x0000_i1373" DrawAspect="Content" ObjectID="_1647628219" r:id="rId317"/>
        </w:object>
      </w:r>
      <w:r w:rsidRPr="00210385">
        <w:rPr>
          <w:rFonts w:ascii="Times New Roman" w:hAnsi="Times New Roman" w:cs="Times New Roman"/>
          <w:sz w:val="24"/>
          <w:szCs w:val="24"/>
        </w:rPr>
        <w:t>;</w:t>
      </w:r>
    </w:p>
    <w:p w14:paraId="623386D2" w14:textId="77777777" w:rsidR="00210385" w:rsidRPr="00210385" w:rsidRDefault="00210385" w:rsidP="00210385">
      <w:pPr>
        <w:ind w:firstLine="426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position w:val="-16"/>
          <w:sz w:val="24"/>
          <w:szCs w:val="24"/>
        </w:rPr>
        <w:object w:dxaOrig="360" w:dyaOrig="520" w14:anchorId="79C51591">
          <v:shape id="_x0000_i1374" type="#_x0000_t75" style="width:17.6pt;height:25.95pt" o:ole="">
            <v:imagedata r:id="rId318" o:title=""/>
          </v:shape>
          <o:OLEObject Type="Embed" ProgID="Equation.DSMT4" ShapeID="_x0000_i1374" DrawAspect="Content" ObjectID="_1647628220" r:id="rId319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   - знак двойной подстановки. </w:t>
      </w:r>
    </w:p>
    <w:p w14:paraId="6DC8079E" w14:textId="77777777" w:rsidR="00210385" w:rsidRPr="00210385" w:rsidRDefault="00210385" w:rsidP="00210385">
      <w:pPr>
        <w:pStyle w:val="a5"/>
        <w:ind w:left="0" w:firstLine="851"/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i/>
          <w:sz w:val="24"/>
          <w:szCs w:val="24"/>
        </w:rPr>
        <w:t>Вычисление площадей плоских фигур с помощью определенного интеграла.</w:t>
      </w:r>
    </w:p>
    <w:p w14:paraId="2DD936BB" w14:textId="77777777" w:rsidR="00210385" w:rsidRPr="00210385" w:rsidRDefault="00210385" w:rsidP="00210385">
      <w:pPr>
        <w:pStyle w:val="a5"/>
        <w:ind w:left="0"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210385">
        <w:rPr>
          <w:rFonts w:ascii="Times New Roman" w:hAnsi="Times New Roman" w:cs="Times New Roman"/>
          <w:position w:val="-14"/>
          <w:sz w:val="24"/>
          <w:szCs w:val="24"/>
        </w:rPr>
        <w:object w:dxaOrig="3780" w:dyaOrig="420" w14:anchorId="18D95CEE">
          <v:shape id="_x0000_i1375" type="#_x0000_t75" style="width:189.2pt;height:20.1pt" o:ole="">
            <v:imagedata r:id="rId320" o:title=""/>
          </v:shape>
          <o:OLEObject Type="Embed" ProgID="Equation.DSMT4" ShapeID="_x0000_i1375" DrawAspect="Content" ObjectID="_1647628221" r:id="rId321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, то площадь фигуры, ограниченной линиями </w:t>
      </w:r>
      <w:r w:rsidRPr="00210385">
        <w:rPr>
          <w:rFonts w:ascii="Times New Roman" w:hAnsi="Times New Roman" w:cs="Times New Roman"/>
          <w:position w:val="-14"/>
          <w:sz w:val="24"/>
          <w:szCs w:val="24"/>
        </w:rPr>
        <w:object w:dxaOrig="4300" w:dyaOrig="420" w14:anchorId="65CED6AC">
          <v:shape id="_x0000_i1376" type="#_x0000_t75" style="width:3in;height:20.1pt" o:ole="">
            <v:imagedata r:id="rId322" o:title=""/>
          </v:shape>
          <o:OLEObject Type="Embed" ProgID="Equation.DSMT4" ShapeID="_x0000_i1376" DrawAspect="Content" ObjectID="_1647628222" r:id="rId323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вычисляется по </w:t>
      </w:r>
      <w:r w:rsidRPr="00210385">
        <w:rPr>
          <w:rFonts w:ascii="Times New Roman" w:hAnsi="Times New Roman" w:cs="Times New Roman"/>
          <w:spacing w:val="-20"/>
          <w:sz w:val="24"/>
          <w:szCs w:val="24"/>
        </w:rPr>
        <w:t>формуле</w:t>
      </w:r>
      <w:r w:rsidRPr="00210385">
        <w:rPr>
          <w:rFonts w:ascii="Times New Roman" w:hAnsi="Times New Roman" w:cs="Times New Roman"/>
          <w:position w:val="-38"/>
          <w:sz w:val="24"/>
          <w:szCs w:val="24"/>
        </w:rPr>
        <w:object w:dxaOrig="2659" w:dyaOrig="900" w14:anchorId="4B0E77E0">
          <v:shape id="_x0000_i1377" type="#_x0000_t75" style="width:132.3pt;height:45.2pt" o:ole="">
            <v:imagedata r:id="rId324" o:title=""/>
          </v:shape>
          <o:OLEObject Type="Embed" ProgID="Equation.DSMT4" ShapeID="_x0000_i1377" DrawAspect="Content" ObjectID="_1647628223" r:id="rId325"/>
        </w:object>
      </w:r>
    </w:p>
    <w:p w14:paraId="01156101" w14:textId="77777777" w:rsidR="00210385" w:rsidRPr="00210385" w:rsidRDefault="00210385" w:rsidP="00210385">
      <w:pPr>
        <w:pStyle w:val="ab"/>
        <w:jc w:val="both"/>
        <w:rPr>
          <w:spacing w:val="-2"/>
        </w:rPr>
      </w:pPr>
      <w:r w:rsidRPr="00210385">
        <w:rPr>
          <w:b/>
          <w:spacing w:val="-2"/>
        </w:rPr>
        <w:t>Пример 1.</w:t>
      </w:r>
      <w:r w:rsidRPr="00210385">
        <w:rPr>
          <w:spacing w:val="-2"/>
        </w:rPr>
        <w:t xml:space="preserve"> Вычислить определенный интеграл </w:t>
      </w:r>
      <w:r w:rsidRPr="00210385">
        <w:rPr>
          <w:position w:val="-30"/>
        </w:rPr>
        <w:object w:dxaOrig="1720" w:dyaOrig="720" w14:anchorId="05199BBA">
          <v:shape id="_x0000_i1378" type="#_x0000_t75" style="width:86.25pt;height:36pt" o:ole="">
            <v:imagedata r:id="rId326" o:title=""/>
          </v:shape>
          <o:OLEObject Type="Embed" ProgID="Equation.DSMT4" ShapeID="_x0000_i1378" DrawAspect="Content" ObjectID="_1647628224" r:id="rId327"/>
        </w:object>
      </w:r>
    </w:p>
    <w:p w14:paraId="2C371844" w14:textId="77777777" w:rsidR="00210385" w:rsidRPr="00210385" w:rsidRDefault="00210385" w:rsidP="00210385">
      <w:pPr>
        <w:pStyle w:val="ab"/>
        <w:ind w:firstLine="708"/>
        <w:jc w:val="both"/>
        <w:rPr>
          <w:i/>
          <w:spacing w:val="-2"/>
        </w:rPr>
      </w:pPr>
      <w:r w:rsidRPr="00210385">
        <w:rPr>
          <w:i/>
          <w:spacing w:val="-2"/>
        </w:rPr>
        <w:t>Решение.</w:t>
      </w:r>
    </w:p>
    <w:p w14:paraId="58AAA552" w14:textId="77777777" w:rsidR="00210385" w:rsidRPr="00210385" w:rsidRDefault="00210385" w:rsidP="00210385">
      <w:pPr>
        <w:spacing w:line="360" w:lineRule="auto"/>
        <w:ind w:firstLine="397"/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eastAsia="Calibri" w:hAnsi="Times New Roman" w:cs="Times New Roman"/>
          <w:position w:val="-102"/>
          <w:sz w:val="24"/>
          <w:szCs w:val="24"/>
        </w:rPr>
        <w:object w:dxaOrig="6620" w:dyaOrig="2320" w14:anchorId="4277EFC2">
          <v:shape id="_x0000_i1379" type="#_x0000_t75" style="width:302.25pt;height:106.35pt" o:ole="">
            <v:imagedata r:id="rId328" o:title=""/>
          </v:shape>
          <o:OLEObject Type="Embed" ProgID="Equation.DSMT4" ShapeID="_x0000_i1379" DrawAspect="Content" ObjectID="_1647628225" r:id="rId329"/>
        </w:object>
      </w:r>
    </w:p>
    <w:p w14:paraId="25951E1C" w14:textId="77777777" w:rsidR="00210385" w:rsidRPr="00210385" w:rsidRDefault="00210385" w:rsidP="00210385">
      <w:pPr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Пример 2</w:t>
      </w:r>
      <w:r w:rsidRPr="00210385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210385">
        <w:rPr>
          <w:rFonts w:ascii="Times New Roman" w:hAnsi="Times New Roman" w:cs="Times New Roman"/>
          <w:sz w:val="24"/>
          <w:szCs w:val="24"/>
        </w:rPr>
        <w:t xml:space="preserve">Найти площадь фигуры, ограниченной линиями </w:t>
      </w:r>
      <w:r w:rsidRPr="00210385">
        <w:rPr>
          <w:rFonts w:ascii="Times New Roman" w:hAnsi="Times New Roman" w:cs="Times New Roman"/>
          <w:position w:val="-12"/>
          <w:sz w:val="24"/>
          <w:szCs w:val="24"/>
        </w:rPr>
        <w:object w:dxaOrig="1660" w:dyaOrig="440" w14:anchorId="0E35C05E">
          <v:shape id="_x0000_i1380" type="#_x0000_t75" style="width:83.7pt;height:20.1pt" o:ole="">
            <v:imagedata r:id="rId330" o:title=""/>
          </v:shape>
          <o:OLEObject Type="Embed" ProgID="Equation.DSMT4" ShapeID="_x0000_i1380" DrawAspect="Content" ObjectID="_1647628226" r:id="rId331"/>
        </w:object>
      </w:r>
      <w:r w:rsidRPr="00210385">
        <w:rPr>
          <w:rFonts w:ascii="Times New Roman" w:hAnsi="Times New Roman" w:cs="Times New Roman"/>
          <w:position w:val="-12"/>
          <w:sz w:val="24"/>
          <w:szCs w:val="24"/>
        </w:rPr>
        <w:object w:dxaOrig="1540" w:dyaOrig="360" w14:anchorId="3F21964A">
          <v:shape id="_x0000_i1381" type="#_x0000_t75" style="width:79.55pt;height:17.6pt" o:ole="">
            <v:imagedata r:id="rId332" o:title=""/>
          </v:shape>
          <o:OLEObject Type="Embed" ProgID="Equation.DSMT4" ShapeID="_x0000_i1381" DrawAspect="Content" ObjectID="_1647628227" r:id="rId333"/>
        </w:object>
      </w:r>
      <w:r w:rsidRPr="00210385">
        <w:rPr>
          <w:rFonts w:ascii="Times New Roman" w:hAnsi="Times New Roman" w:cs="Times New Roman"/>
          <w:sz w:val="24"/>
          <w:szCs w:val="24"/>
        </w:rPr>
        <w:t>.</w:t>
      </w:r>
    </w:p>
    <w:p w14:paraId="64B0D5C3" w14:textId="77777777" w:rsidR="00210385" w:rsidRPr="00210385" w:rsidRDefault="00210385" w:rsidP="00210385">
      <w:pPr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i/>
          <w:sz w:val="24"/>
          <w:szCs w:val="24"/>
        </w:rPr>
        <w:t xml:space="preserve">Решение: </w:t>
      </w:r>
      <w:r w:rsidRPr="00210385">
        <w:rPr>
          <w:rFonts w:ascii="Times New Roman" w:hAnsi="Times New Roman" w:cs="Times New Roman"/>
          <w:position w:val="-12"/>
          <w:sz w:val="24"/>
          <w:szCs w:val="24"/>
        </w:rPr>
        <w:object w:dxaOrig="1540" w:dyaOrig="360" w14:anchorId="068F5AF2">
          <v:shape id="_x0000_i1382" type="#_x0000_t75" style="width:79.55pt;height:17.6pt" o:ole="">
            <v:imagedata r:id="rId332" o:title=""/>
          </v:shape>
          <o:OLEObject Type="Embed" ProgID="Equation.DSMT4" ShapeID="_x0000_i1382" DrawAspect="Content" ObjectID="_1647628228" r:id="rId334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– прямые линии, </w:t>
      </w:r>
      <w:r w:rsidRPr="00210385">
        <w:rPr>
          <w:rFonts w:ascii="Times New Roman" w:hAnsi="Times New Roman" w:cs="Times New Roman"/>
          <w:position w:val="-12"/>
          <w:sz w:val="24"/>
          <w:szCs w:val="24"/>
        </w:rPr>
        <w:object w:dxaOrig="1320" w:dyaOrig="440" w14:anchorId="44A0A305">
          <v:shape id="_x0000_i1383" type="#_x0000_t75" style="width:65.3pt;height:20.1pt" o:ole="">
            <v:imagedata r:id="rId335" o:title=""/>
          </v:shape>
          <o:OLEObject Type="Embed" ProgID="Equation.DSMT4" ShapeID="_x0000_i1383" DrawAspect="Content" ObjectID="_1647628229" r:id="rId336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– парабола. Абсциссы точек пересечения параболы с осью Ох находим из уравнения</w:t>
      </w:r>
      <w:r w:rsidRPr="00210385">
        <w:rPr>
          <w:rFonts w:ascii="Times New Roman" w:hAnsi="Times New Roman" w:cs="Times New Roman"/>
          <w:position w:val="-6"/>
          <w:sz w:val="24"/>
          <w:szCs w:val="24"/>
        </w:rPr>
        <w:object w:dxaOrig="1300" w:dyaOrig="380" w14:anchorId="619ADDFE">
          <v:shape id="_x0000_i1384" type="#_x0000_t75" style="width:65.3pt;height:17.6pt" o:ole="">
            <v:imagedata r:id="rId337" o:title=""/>
          </v:shape>
          <o:OLEObject Type="Embed" ProgID="Equation.DSMT4" ShapeID="_x0000_i1384" DrawAspect="Content" ObjectID="_1647628230" r:id="rId338"/>
        </w:object>
      </w:r>
    </w:p>
    <w:p w14:paraId="6F057F84" w14:textId="77777777" w:rsidR="00210385" w:rsidRPr="00210385" w:rsidRDefault="00210385" w:rsidP="00210385">
      <w:pPr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и получаем</w:t>
      </w:r>
      <w:r w:rsidRPr="00210385">
        <w:rPr>
          <w:rFonts w:ascii="Times New Roman" w:hAnsi="Times New Roman" w:cs="Times New Roman"/>
          <w:position w:val="-12"/>
          <w:sz w:val="24"/>
          <w:szCs w:val="24"/>
        </w:rPr>
        <w:object w:dxaOrig="1699" w:dyaOrig="380" w14:anchorId="0D4337B0">
          <v:shape id="_x0000_i1385" type="#_x0000_t75" style="width:83.7pt;height:17.6pt" o:ole="">
            <v:imagedata r:id="rId339" o:title=""/>
          </v:shape>
          <o:OLEObject Type="Embed" ProgID="Equation.DSMT4" ShapeID="_x0000_i1385" DrawAspect="Content" ObjectID="_1647628231" r:id="rId340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0F9D773" w14:textId="77777777" w:rsidR="00210385" w:rsidRPr="00210385" w:rsidRDefault="00210385" w:rsidP="00210385">
      <w:pPr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 xml:space="preserve">Так как абсцисса вершины параболы </w:t>
      </w:r>
      <w:r w:rsidRPr="00210385">
        <w:rPr>
          <w:rFonts w:ascii="Times New Roman" w:hAnsi="Times New Roman" w:cs="Times New Roman"/>
          <w:position w:val="-12"/>
          <w:sz w:val="24"/>
          <w:szCs w:val="24"/>
        </w:rPr>
        <w:object w:dxaOrig="1820" w:dyaOrig="440" w14:anchorId="66BC0951">
          <v:shape id="_x0000_i1386" type="#_x0000_t75" style="width:89.6pt;height:20.1pt" o:ole="">
            <v:imagedata r:id="rId341" o:title=""/>
          </v:shape>
          <o:OLEObject Type="Embed" ProgID="Equation.DSMT4" ShapeID="_x0000_i1386" DrawAspect="Content" ObjectID="_1647628232" r:id="rId342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210385">
        <w:rPr>
          <w:rFonts w:ascii="Times New Roman" w:hAnsi="Times New Roman" w:cs="Times New Roman"/>
          <w:position w:val="-28"/>
          <w:sz w:val="24"/>
          <w:szCs w:val="24"/>
        </w:rPr>
        <w:object w:dxaOrig="1120" w:dyaOrig="720" w14:anchorId="56BE52F9">
          <v:shape id="_x0000_i1387" type="#_x0000_t75" style="width:50.25pt;height:32.65pt" o:ole="">
            <v:imagedata r:id="rId343" o:title=""/>
          </v:shape>
          <o:OLEObject Type="Embed" ProgID="Equation.DSMT4" ShapeID="_x0000_i1387" DrawAspect="Content" ObjectID="_1647628233" r:id="rId344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, то в данной задаче </w:t>
      </w:r>
      <w:r w:rsidRPr="00210385">
        <w:rPr>
          <w:rFonts w:ascii="Times New Roman" w:hAnsi="Times New Roman" w:cs="Times New Roman"/>
          <w:position w:val="-26"/>
          <w:sz w:val="24"/>
          <w:szCs w:val="24"/>
        </w:rPr>
        <w:object w:dxaOrig="1599" w:dyaOrig="700" w14:anchorId="5E81FF89">
          <v:shape id="_x0000_i1388" type="#_x0000_t75" style="width:67.8pt;height:31pt" o:ole="">
            <v:imagedata r:id="rId345" o:title=""/>
          </v:shape>
          <o:OLEObject Type="Embed" ProgID="Equation.DSMT4" ShapeID="_x0000_i1388" DrawAspect="Content" ObjectID="_1647628234" r:id="rId346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и </w:t>
      </w:r>
      <w:r w:rsidRPr="00210385">
        <w:rPr>
          <w:rFonts w:ascii="Times New Roman" w:hAnsi="Times New Roman" w:cs="Times New Roman"/>
          <w:position w:val="-12"/>
          <w:sz w:val="24"/>
          <w:szCs w:val="24"/>
        </w:rPr>
        <w:object w:dxaOrig="2100" w:dyaOrig="440" w14:anchorId="3C3505E2">
          <v:shape id="_x0000_i1389" type="#_x0000_t75" style="width:103pt;height:20.1pt" o:ole="">
            <v:imagedata r:id="rId347" o:title=""/>
          </v:shape>
          <o:OLEObject Type="Embed" ProgID="Equation.DSMT4" ShapeID="_x0000_i1389" DrawAspect="Content" ObjectID="_1647628235" r:id="rId348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BCB3137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Строим чертеж.</w:t>
      </w:r>
    </w:p>
    <w:p w14:paraId="4D2BEE09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По формулам  находим</w:t>
      </w:r>
      <w:r w:rsidRPr="00210385">
        <w:rPr>
          <w:rFonts w:ascii="Times New Roman" w:hAnsi="Times New Roman" w:cs="Times New Roman"/>
          <w:position w:val="-38"/>
          <w:sz w:val="24"/>
          <w:szCs w:val="24"/>
        </w:rPr>
        <w:object w:dxaOrig="2860" w:dyaOrig="900" w14:anchorId="592F8425">
          <v:shape id="_x0000_i1390" type="#_x0000_t75" style="width:2in;height:45.2pt" o:ole="">
            <v:imagedata r:id="rId349" o:title=""/>
          </v:shape>
          <o:OLEObject Type="Embed" ProgID="Equation.DSMT4" ShapeID="_x0000_i1390" DrawAspect="Content" ObjectID="_1647628236" r:id="rId350"/>
        </w:object>
      </w:r>
    </w:p>
    <w:p w14:paraId="2957AE0E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position w:val="-38"/>
          <w:sz w:val="24"/>
          <w:szCs w:val="24"/>
        </w:rPr>
        <w:object w:dxaOrig="3620" w:dyaOrig="900" w14:anchorId="0EED5F81">
          <v:shape id="_x0000_i1391" type="#_x0000_t75" style="width:146.5pt;height:37.65pt" o:ole="">
            <v:imagedata r:id="rId351" o:title=""/>
          </v:shape>
          <o:OLEObject Type="Embed" ProgID="Equation.DSMT4" ShapeID="_x0000_i1391" DrawAspect="Content" ObjectID="_1647628237" r:id="rId352"/>
        </w:object>
      </w:r>
      <w:r w:rsidRPr="00210385">
        <w:rPr>
          <w:rFonts w:ascii="Times New Roman" w:hAnsi="Times New Roman" w:cs="Times New Roman"/>
          <w:position w:val="-28"/>
          <w:sz w:val="24"/>
          <w:szCs w:val="24"/>
        </w:rPr>
        <w:object w:dxaOrig="3360" w:dyaOrig="720" w14:anchorId="43758618">
          <v:shape id="_x0000_i1392" type="#_x0000_t75" style="width:141.5pt;height:32.65pt" o:ole="">
            <v:imagedata r:id="rId353" o:title=""/>
          </v:shape>
          <o:OLEObject Type="Embed" ProgID="Equation.DSMT4" ShapeID="_x0000_i1392" DrawAspect="Content" ObjectID="_1647628238" r:id="rId354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кв. ед.</w:t>
      </w:r>
    </w:p>
    <w:p w14:paraId="23BD204F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sz w:val="24"/>
          <w:szCs w:val="24"/>
        </w:rPr>
        <w:t>Ответ: 54 кв. ед.</w:t>
      </w:r>
    </w:p>
    <w:p w14:paraId="298D4CA5" w14:textId="77777777" w:rsidR="00210385" w:rsidRPr="00210385" w:rsidRDefault="00210385" w:rsidP="00210385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 wp14:anchorId="02187261" wp14:editId="7EE8B000">
            <wp:simplePos x="0" y="0"/>
            <wp:positionH relativeFrom="column">
              <wp:posOffset>2514600</wp:posOffset>
            </wp:positionH>
            <wp:positionV relativeFrom="paragraph">
              <wp:posOffset>575310</wp:posOffset>
            </wp:positionV>
            <wp:extent cx="127000" cy="241300"/>
            <wp:effectExtent l="0" t="0" r="0" b="0"/>
            <wp:wrapNone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41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210385">
        <w:rPr>
          <w:rFonts w:ascii="Times New Roman" w:hAnsi="Times New Roman" w:cs="Times New Roman"/>
          <w:sz w:val="24"/>
          <w:szCs w:val="24"/>
        </w:rPr>
        <w:t xml:space="preserve">Если направление действия силы </w:t>
      </w:r>
      <w:r w:rsidRPr="00210385">
        <w:rPr>
          <w:rFonts w:ascii="Times New Roman" w:hAnsi="Times New Roman" w:cs="Times New Roman"/>
          <w:position w:val="-16"/>
          <w:sz w:val="24"/>
          <w:szCs w:val="24"/>
        </w:rPr>
        <w:object w:dxaOrig="1380" w:dyaOrig="460" w14:anchorId="0EA62355">
          <v:shape id="_x0000_i1393" type="#_x0000_t75" style="width:65.3pt;height:23.45pt" o:ole="">
            <v:imagedata r:id="rId356" o:title=""/>
          </v:shape>
          <o:OLEObject Type="Embed" ProgID="Equation.DSMT4" ShapeID="_x0000_i1393" DrawAspect="Content" ObjectID="_1647628239" r:id="rId357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совпадает с прямолинейным перемещением [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10385">
        <w:rPr>
          <w:rFonts w:ascii="Times New Roman" w:hAnsi="Times New Roman" w:cs="Times New Roman"/>
          <w:sz w:val="24"/>
          <w:szCs w:val="24"/>
        </w:rPr>
        <w:t xml:space="preserve">;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210385">
        <w:rPr>
          <w:rFonts w:ascii="Times New Roman" w:hAnsi="Times New Roman" w:cs="Times New Roman"/>
          <w:sz w:val="24"/>
          <w:szCs w:val="24"/>
        </w:rPr>
        <w:t xml:space="preserve">], то работа силы </w:t>
      </w:r>
    </w:p>
    <w:p w14:paraId="2CC21688" w14:textId="77777777" w:rsidR="00210385" w:rsidRPr="00210385" w:rsidRDefault="00210385" w:rsidP="00210385">
      <w:pPr>
        <w:jc w:val="center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position w:val="-38"/>
          <w:sz w:val="24"/>
          <w:szCs w:val="24"/>
        </w:rPr>
        <w:object w:dxaOrig="1619" w:dyaOrig="900" w14:anchorId="16A63AD7">
          <v:shape id="_x0000_i1394" type="#_x0000_t75" style="width:76.2pt;height:42.7pt" o:ole="">
            <v:imagedata r:id="rId358" o:title=""/>
          </v:shape>
          <o:OLEObject Type="Embed" ProgID="Equation.DSMT4" ShapeID="_x0000_i1394" DrawAspect="Content" ObjectID="_1647628240" r:id="rId359"/>
        </w:object>
      </w:r>
    </w:p>
    <w:p w14:paraId="2CE728EA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noProof/>
          <w:sz w:val="24"/>
          <w:szCs w:val="24"/>
        </w:rPr>
        <mc:AlternateContent>
          <mc:Choice Requires="wpc">
            <w:drawing>
              <wp:inline distT="0" distB="0" distL="0" distR="0" wp14:anchorId="3FB4FC1E" wp14:editId="1D38EF14">
                <wp:extent cx="4051300" cy="612140"/>
                <wp:effectExtent l="342900" t="0" r="25400" b="0"/>
                <wp:docPr id="82" name="Полотно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5" name="Line 582"/>
                        <wps:cNvCnPr>
                          <a:cxnSpLocks noChangeShapeType="1"/>
                        </wps:cNvCnPr>
                        <wps:spPr bwMode="auto">
                          <a:xfrm>
                            <a:off x="-341750" y="307753"/>
                            <a:ext cx="4357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Text Box 58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6142"/>
                            <a:ext cx="4015560" cy="1880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CA80BC" w14:textId="77777777" w:rsidR="00210385" w:rsidRDefault="00210385" w:rsidP="00210385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" name="Line 584"/>
                        <wps:cNvCnPr>
                          <a:cxnSpLocks noChangeShapeType="1"/>
                        </wps:cNvCnPr>
                        <wps:spPr bwMode="auto">
                          <a:xfrm>
                            <a:off x="1110687" y="307753"/>
                            <a:ext cx="94028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585"/>
                        <wps:cNvCnPr>
                          <a:cxnSpLocks noChangeShapeType="1"/>
                        </wps:cNvCnPr>
                        <wps:spPr bwMode="auto">
                          <a:xfrm>
                            <a:off x="2733524" y="30775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79" name="Picture 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7188" y="280207"/>
                            <a:ext cx="2357599" cy="1130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0" name="Picture 5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438" y="222266"/>
                            <a:ext cx="94931" cy="1424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1" name="Text Box 588"/>
                        <wps:cNvSpPr txBox="1">
                          <a:spLocks noChangeArrowheads="1"/>
                        </wps:cNvSpPr>
                        <wps:spPr bwMode="auto">
                          <a:xfrm>
                            <a:off x="1281087" y="0"/>
                            <a:ext cx="91439" cy="2209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2A328D" w14:textId="77777777" w:rsidR="00210385" w:rsidRDefault="00210385" w:rsidP="00210385"/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FB4FC1E" id="Полотно 272" o:spid="_x0000_s1052" editas="canvas" style="width:319pt;height:48.2pt;mso-position-horizontal-relative:char;mso-position-vertical-relative:line" coordsize="40513,6121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">
                <v:shape id="_x0000_s1053" type="#_x0000_t75" style="position:absolute;width:40513;height:6121;visibility:visible;mso-wrap-style:square">
                  <v:fill o:detectmouseclick="t"/>
                  <v:path o:connecttype="none"/>
                </v:shape>
                <v:line id="Line 582" o:spid="_x0000_s1054" style="position:absolute;visibility:visible;mso-wrap-style:square" from="-3417,3077" to="40155,3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">
                  <v:stroke endarrow="block"/>
                </v:line>
                <v:shape id="Text Box 583" o:spid="_x0000_s1055" type="#_x0000_t202" style="position:absolute;top:3761;width:40155;height:1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" strokecolor="white">
                  <v:textbox inset="0,0,0,0">
                    <w:txbxContent>
                      <w:p w14:paraId="65CA80BC" w14:textId="77777777" w:rsidR="00210385" w:rsidRDefault="00210385" w:rsidP="00210385"/>
                    </w:txbxContent>
                  </v:textbox>
                </v:shape>
                <v:line id="Line 584" o:spid="_x0000_s1056" style="position:absolute;visibility:visible;mso-wrap-style:square" from="11106,3077" to="20509,3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" strokeweight="2.25pt">
                  <v:stroke endarrow="block"/>
                </v:line>
                <v:line id="Line 585" o:spid="_x0000_s1057" style="position:absolute;visibility:visible;mso-wrap-style:square" from="27335,3077" to="27335,3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<v:shape id="Picture 586" o:spid="_x0000_s1058" type="#_x0000_t75" style="position:absolute;left:4271;top:2802;width:23576;height:11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">
                  <v:imagedata r:id="rId362" o:title=""/>
                </v:shape>
                <v:shape id="Picture 587" o:spid="_x0000_s1059" type="#_x0000_t75" style="position:absolute;left:854;top:2222;width:949;height:1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">
                  <v:imagedata r:id="rId363" o:title=""/>
                </v:shape>
                <v:shape id="Text Box 588" o:spid="_x0000_s1060" type="#_x0000_t202" style="position:absolute;left:12810;width:915;height:22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" strokecolor="white">
                  <v:textbox inset="0,0,0,0">
                    <w:txbxContent>
                      <w:p w14:paraId="002A328D" w14:textId="77777777" w:rsidR="00210385" w:rsidRDefault="00210385" w:rsidP="00210385"/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B1953C1" w14:textId="77777777" w:rsidR="00210385" w:rsidRPr="00210385" w:rsidRDefault="00210385" w:rsidP="00210385">
      <w:pPr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Пример 3.</w:t>
      </w:r>
      <w:r w:rsidRPr="00210385">
        <w:rPr>
          <w:rFonts w:ascii="Times New Roman" w:hAnsi="Times New Roman" w:cs="Times New Roman"/>
          <w:sz w:val="24"/>
          <w:szCs w:val="24"/>
        </w:rPr>
        <w:t xml:space="preserve">Найти работу силы </w:t>
      </w:r>
      <w:r w:rsidRPr="00210385">
        <w:rPr>
          <w:rFonts w:ascii="Times New Roman" w:hAnsi="Times New Roman" w:cs="Times New Roman"/>
          <w:position w:val="-14"/>
          <w:sz w:val="24"/>
          <w:szCs w:val="24"/>
        </w:rPr>
        <w:object w:dxaOrig="1419" w:dyaOrig="420" w14:anchorId="022BFE1C">
          <v:shape id="_x0000_i1395" type="#_x0000_t75" style="width:1in;height:20.1pt" o:ole="">
            <v:imagedata r:id="rId364" o:title=""/>
          </v:shape>
          <o:OLEObject Type="Embed" ProgID="Equation.DSMT4" ShapeID="_x0000_i1395" DrawAspect="Content" ObjectID="_1647628241" r:id="rId365"/>
        </w:object>
      </w:r>
      <w:r w:rsidRPr="00210385">
        <w:rPr>
          <w:rFonts w:ascii="Times New Roman" w:hAnsi="Times New Roman" w:cs="Times New Roman"/>
          <w:sz w:val="24"/>
          <w:szCs w:val="24"/>
        </w:rPr>
        <w:t xml:space="preserve"> при перемещении материальной точки вдоль оси Ох на отрезке </w:t>
      </w:r>
      <w:r w:rsidRPr="00210385">
        <w:rPr>
          <w:rFonts w:ascii="Times New Roman" w:hAnsi="Times New Roman" w:cs="Times New Roman"/>
          <w:position w:val="-32"/>
          <w:sz w:val="24"/>
          <w:szCs w:val="24"/>
        </w:rPr>
        <w:object w:dxaOrig="800" w:dyaOrig="780" w14:anchorId="6CC02DE5">
          <v:shape id="_x0000_i1396" type="#_x0000_t75" style="width:42.7pt;height:40.2pt" o:ole="">
            <v:imagedata r:id="rId366" o:title=""/>
          </v:shape>
          <o:OLEObject Type="Embed" ProgID="Equation.DSMT4" ShapeID="_x0000_i1396" DrawAspect="Content" ObjectID="_1647628242" r:id="rId367"/>
        </w:object>
      </w:r>
      <w:r w:rsidRPr="00210385">
        <w:rPr>
          <w:rFonts w:ascii="Times New Roman" w:hAnsi="Times New Roman" w:cs="Times New Roman"/>
          <w:sz w:val="24"/>
          <w:szCs w:val="24"/>
        </w:rPr>
        <w:t>.</w:t>
      </w:r>
    </w:p>
    <w:p w14:paraId="55AED62C" w14:textId="77777777" w:rsidR="00210385" w:rsidRPr="00210385" w:rsidRDefault="00210385" w:rsidP="00210385">
      <w:pPr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i/>
          <w:sz w:val="24"/>
          <w:szCs w:val="24"/>
        </w:rPr>
        <w:t>Решение:</w:t>
      </w:r>
      <w:r w:rsidRPr="00210385">
        <w:rPr>
          <w:rFonts w:ascii="Times New Roman" w:hAnsi="Times New Roman" w:cs="Times New Roman"/>
          <w:sz w:val="24"/>
          <w:szCs w:val="24"/>
        </w:rPr>
        <w:t xml:space="preserve"> по формуле  находим работу</w:t>
      </w:r>
    </w:p>
    <w:p w14:paraId="2F5B45A1" w14:textId="77777777" w:rsidR="00210385" w:rsidRPr="00210385" w:rsidRDefault="00210385" w:rsidP="00210385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position w:val="-38"/>
          <w:sz w:val="24"/>
          <w:szCs w:val="24"/>
        </w:rPr>
        <w:object w:dxaOrig="7020" w:dyaOrig="920" w14:anchorId="23AD8D1A">
          <v:shape id="_x0000_i1397" type="#_x0000_t75" style="width:316.45pt;height:41pt" o:ole="">
            <v:imagedata r:id="rId368" o:title=""/>
          </v:shape>
          <o:OLEObject Type="Embed" ProgID="Equation.DSMT4" ShapeID="_x0000_i1397" DrawAspect="Content" ObjectID="_1647628243" r:id="rId369"/>
        </w:object>
      </w:r>
    </w:p>
    <w:p w14:paraId="5B8AFDB0" w14:textId="77777777" w:rsidR="00210385" w:rsidRPr="00210385" w:rsidRDefault="00210385" w:rsidP="00210385">
      <w:pPr>
        <w:rPr>
          <w:rFonts w:ascii="Times New Roman" w:hAnsi="Times New Roman" w:cs="Times New Roman"/>
          <w:b/>
          <w:sz w:val="24"/>
          <w:szCs w:val="24"/>
        </w:rPr>
      </w:pPr>
      <w:r w:rsidRPr="00210385">
        <w:rPr>
          <w:rFonts w:ascii="Times New Roman" w:hAnsi="Times New Roman" w:cs="Times New Roman"/>
          <w:position w:val="-32"/>
          <w:sz w:val="24"/>
          <w:szCs w:val="24"/>
        </w:rPr>
        <w:object w:dxaOrig="4320" w:dyaOrig="780" w14:anchorId="540AE002">
          <v:shape id="_x0000_i1398" type="#_x0000_t75" style="width:174.15pt;height:32.65pt" o:ole="">
            <v:imagedata r:id="rId370" o:title=""/>
          </v:shape>
          <o:OLEObject Type="Embed" ProgID="Equation.DSMT4" ShapeID="_x0000_i1398" DrawAspect="Content" ObjectID="_1647628244" r:id="rId371"/>
        </w:object>
      </w:r>
    </w:p>
    <w:p w14:paraId="7E333EB9" w14:textId="77777777" w:rsidR="00210385" w:rsidRPr="00210385" w:rsidRDefault="00210385" w:rsidP="00210385">
      <w:pPr>
        <w:ind w:firstLine="709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210385">
        <w:rPr>
          <w:rFonts w:ascii="Times New Roman" w:hAnsi="Times New Roman" w:cs="Times New Roman"/>
          <w:i/>
          <w:sz w:val="24"/>
          <w:szCs w:val="24"/>
        </w:rPr>
        <w:t>Вычисление объемов тел вращения</w:t>
      </w:r>
    </w:p>
    <w:p w14:paraId="0EFA2DBB" w14:textId="77777777" w:rsidR="00210385" w:rsidRPr="00210385" w:rsidRDefault="00210385" w:rsidP="00210385">
      <w:pPr>
        <w:pStyle w:val="a7"/>
        <w:ind w:firstLine="709"/>
        <w:jc w:val="both"/>
      </w:pPr>
      <w:r w:rsidRPr="00210385">
        <w:t xml:space="preserve">Если тело образовано вращением вокруг оси </w:t>
      </w:r>
      <w:r w:rsidRPr="00210385">
        <w:rPr>
          <w:i/>
          <w:lang w:val="en-US"/>
        </w:rPr>
        <w:t>OX</w:t>
      </w:r>
      <w:r w:rsidRPr="00210385">
        <w:t xml:space="preserve"> криволинейной трапеции, ограниченной кривой </w:t>
      </w:r>
      <w:r w:rsidRPr="00210385">
        <w:rPr>
          <w:position w:val="-14"/>
        </w:rPr>
        <w:object w:dxaOrig="1080" w:dyaOrig="420" w14:anchorId="40408418">
          <v:shape id="_x0000_i1399" type="#_x0000_t75" style="width:54.4pt;height:20.95pt" o:ole="">
            <v:imagedata r:id="rId372" o:title=""/>
          </v:shape>
          <o:OLEObject Type="Embed" ProgID="Equation.DSMT4" ShapeID="_x0000_i1399" DrawAspect="Content" ObjectID="_1647628245" r:id="rId373"/>
        </w:object>
      </w:r>
      <w:r w:rsidRPr="00210385">
        <w:t xml:space="preserve">, осью </w:t>
      </w:r>
      <w:r w:rsidRPr="00210385">
        <w:rPr>
          <w:i/>
          <w:lang w:val="en-US"/>
        </w:rPr>
        <w:t>OX</w:t>
      </w:r>
      <w:r w:rsidRPr="00210385">
        <w:t xml:space="preserve"> и прямыми </w:t>
      </w:r>
      <w:r w:rsidRPr="00210385">
        <w:rPr>
          <w:position w:val="-6"/>
        </w:rPr>
        <w:object w:dxaOrig="639" w:dyaOrig="240" w14:anchorId="06185E9F">
          <v:shape id="_x0000_i1400" type="#_x0000_t75" style="width:33.5pt;height:12.55pt" o:ole="">
            <v:imagedata r:id="rId374" o:title=""/>
          </v:shape>
          <o:OLEObject Type="Embed" ProgID="Equation.DSMT4" ShapeID="_x0000_i1400" DrawAspect="Content" ObjectID="_1647628246" r:id="rId375"/>
        </w:object>
      </w:r>
      <w:r w:rsidRPr="00210385">
        <w:t xml:space="preserve">, </w:t>
      </w:r>
      <w:r w:rsidRPr="00210385">
        <w:rPr>
          <w:position w:val="-6"/>
        </w:rPr>
        <w:object w:dxaOrig="620" w:dyaOrig="300" w14:anchorId="6FF29B54">
          <v:shape id="_x0000_i1401" type="#_x0000_t75" style="width:30.15pt;height:15.05pt" o:ole="">
            <v:imagedata r:id="rId376" o:title=""/>
          </v:shape>
          <o:OLEObject Type="Embed" ProgID="Equation.DSMT4" ShapeID="_x0000_i1401" DrawAspect="Content" ObjectID="_1647628247" r:id="rId377"/>
        </w:object>
      </w:r>
      <w:r w:rsidRPr="00210385">
        <w:t>, то его объем вычисляется по формуле:</w:t>
      </w:r>
    </w:p>
    <w:p w14:paraId="2EB90F6A" w14:textId="77777777" w:rsidR="00210385" w:rsidRPr="00210385" w:rsidRDefault="00210385" w:rsidP="00210385">
      <w:pPr>
        <w:pStyle w:val="a7"/>
        <w:jc w:val="both"/>
        <w:rPr>
          <w:position w:val="-38"/>
        </w:rPr>
      </w:pPr>
      <w:r w:rsidRPr="00210385">
        <w:rPr>
          <w:position w:val="-38"/>
        </w:rPr>
        <w:object w:dxaOrig="2780" w:dyaOrig="900" w14:anchorId="493DCDBE">
          <v:shape id="_x0000_i1402" type="#_x0000_t75" style="width:128.95pt;height:41.85pt" o:ole="">
            <v:imagedata r:id="rId378" o:title=""/>
          </v:shape>
          <o:OLEObject Type="Embed" ProgID="Equation.DSMT4" ShapeID="_x0000_i1402" DrawAspect="Content" ObjectID="_1647628248" r:id="rId379"/>
        </w:object>
      </w:r>
    </w:p>
    <w:p w14:paraId="0C911CFE" w14:textId="77777777" w:rsidR="00210385" w:rsidRPr="00210385" w:rsidRDefault="00210385" w:rsidP="00210385">
      <w:pPr>
        <w:pStyle w:val="a7"/>
        <w:jc w:val="both"/>
        <w:rPr>
          <w:b/>
        </w:rPr>
      </w:pPr>
      <w:r w:rsidRPr="00210385">
        <w:rPr>
          <w:b/>
        </w:rPr>
        <w:t>Пример.</w:t>
      </w:r>
      <w:r w:rsidRPr="00210385">
        <w:t xml:space="preserve"> Найти объем тела, полученного вращением вокруг оси </w:t>
      </w:r>
      <w:r w:rsidRPr="00210385">
        <w:rPr>
          <w:i/>
          <w:lang w:val="en-US"/>
        </w:rPr>
        <w:t>OX</w:t>
      </w:r>
      <w:r w:rsidRPr="00210385">
        <w:t xml:space="preserve"> фигуры, ограниченной линиями: </w:t>
      </w:r>
      <w:r w:rsidRPr="00210385">
        <w:rPr>
          <w:position w:val="-12"/>
        </w:rPr>
        <w:object w:dxaOrig="2820" w:dyaOrig="440" w14:anchorId="630ABEF9">
          <v:shape id="_x0000_i1403" type="#_x0000_t75" style="width:140.65pt;height:21.75pt" o:ole="">
            <v:imagedata r:id="rId380" o:title=""/>
          </v:shape>
          <o:OLEObject Type="Embed" ProgID="Equation.DSMT4" ShapeID="_x0000_i1403" DrawAspect="Content" ObjectID="_1647628249" r:id="rId381"/>
        </w:object>
      </w:r>
    </w:p>
    <w:p w14:paraId="3611FAB1" w14:textId="77777777" w:rsidR="00210385" w:rsidRPr="00210385" w:rsidRDefault="00210385" w:rsidP="00210385">
      <w:pPr>
        <w:pStyle w:val="a7"/>
        <w:jc w:val="both"/>
      </w:pPr>
      <w:r w:rsidRPr="00210385">
        <w:rPr>
          <w:i/>
        </w:rPr>
        <w:t>Решение.</w:t>
      </w:r>
      <w:r w:rsidRPr="00210385">
        <w:t xml:space="preserve"> Построим криволинейную трапецию, вращением которой получается тело вращения. </w:t>
      </w:r>
    </w:p>
    <w:p w14:paraId="6ACB178A" w14:textId="77777777" w:rsidR="00210385" w:rsidRPr="00210385" w:rsidRDefault="00210385" w:rsidP="00210385">
      <w:pPr>
        <w:pStyle w:val="a7"/>
        <w:tabs>
          <w:tab w:val="left" w:pos="5432"/>
        </w:tabs>
        <w:jc w:val="both"/>
      </w:pPr>
      <w:r w:rsidRPr="00210385">
        <w:t xml:space="preserve">Чтобы получить объем тела вращения из объема </w:t>
      </w:r>
      <w:r w:rsidRPr="00210385">
        <w:rPr>
          <w:position w:val="-10"/>
        </w:rPr>
        <w:object w:dxaOrig="280" w:dyaOrig="360" w14:anchorId="2E4D4534">
          <v:shape id="_x0000_i1404" type="#_x0000_t75" style="width:14.25pt;height:18.4pt" o:ole="">
            <v:imagedata r:id="rId382" o:title=""/>
          </v:shape>
          <o:OLEObject Type="Embed" ProgID="Equation.DSMT4" ShapeID="_x0000_i1404" DrawAspect="Content" ObjectID="_1647628250" r:id="rId383"/>
        </w:object>
      </w:r>
      <w:r w:rsidRPr="00210385">
        <w:t xml:space="preserve"> тела, полученного вращением фигуры </w:t>
      </w:r>
      <w:r w:rsidRPr="00210385">
        <w:rPr>
          <w:i/>
        </w:rPr>
        <w:t>ОАВС</w:t>
      </w:r>
      <w:r w:rsidRPr="00210385">
        <w:t xml:space="preserve">, вычтем объем </w:t>
      </w:r>
      <w:r w:rsidRPr="00210385">
        <w:rPr>
          <w:position w:val="-10"/>
        </w:rPr>
        <w:object w:dxaOrig="300" w:dyaOrig="360" w14:anchorId="6564A133">
          <v:shape id="_x0000_i1405" type="#_x0000_t75" style="width:15.05pt;height:18.4pt" o:ole="">
            <v:imagedata r:id="rId384" o:title=""/>
          </v:shape>
          <o:OLEObject Type="Embed" ProgID="Equation.DSMT4" ShapeID="_x0000_i1405" DrawAspect="Content" ObjectID="_1647628251" r:id="rId385"/>
        </w:object>
      </w:r>
      <w:r w:rsidRPr="00210385">
        <w:t xml:space="preserve"> тела, полученного вращением фигуры </w:t>
      </w:r>
      <w:r w:rsidRPr="00210385">
        <w:rPr>
          <w:i/>
        </w:rPr>
        <w:t>ОАВ</w:t>
      </w:r>
      <w:r w:rsidRPr="00210385">
        <w:t>.</w:t>
      </w:r>
    </w:p>
    <w:tbl>
      <w:tblPr>
        <w:tblW w:w="8700" w:type="dxa"/>
        <w:jc w:val="center"/>
        <w:tblLayout w:type="fixed"/>
        <w:tblLook w:val="01E0" w:firstRow="1" w:lastRow="1" w:firstColumn="1" w:lastColumn="1" w:noHBand="0" w:noVBand="0"/>
      </w:tblPr>
      <w:tblGrid>
        <w:gridCol w:w="4350"/>
        <w:gridCol w:w="4350"/>
      </w:tblGrid>
      <w:tr w:rsidR="00210385" w:rsidRPr="00210385" w14:paraId="1C2CFE32" w14:textId="77777777" w:rsidTr="00F4405A">
        <w:trPr>
          <w:trHeight w:val="3583"/>
          <w:jc w:val="center"/>
        </w:trPr>
        <w:tc>
          <w:tcPr>
            <w:tcW w:w="4350" w:type="dxa"/>
            <w:vAlign w:val="center"/>
            <w:hideMark/>
          </w:tcPr>
          <w:p w14:paraId="0C52EEAA" w14:textId="77777777" w:rsidR="00210385" w:rsidRPr="00210385" w:rsidRDefault="00210385" w:rsidP="00F4405A">
            <w:pPr>
              <w:pStyle w:val="a7"/>
              <w:jc w:val="center"/>
              <w:rPr>
                <w:lang w:eastAsia="en-US"/>
              </w:rPr>
            </w:pPr>
            <w:r w:rsidRPr="00210385">
              <w:rPr>
                <w:noProof/>
              </w:rPr>
              <w:drawing>
                <wp:inline distT="0" distB="0" distL="0" distR="0" wp14:anchorId="2C38A67D" wp14:editId="1457C32F">
                  <wp:extent cx="1767840" cy="1389522"/>
                  <wp:effectExtent l="0" t="0" r="3810" b="1270"/>
                  <wp:docPr id="83" name="Рисунок 83" descr="ри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12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444" cy="1393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50" w:type="dxa"/>
            <w:vAlign w:val="center"/>
            <w:hideMark/>
          </w:tcPr>
          <w:p w14:paraId="649AA807" w14:textId="77777777" w:rsidR="00210385" w:rsidRPr="00210385" w:rsidRDefault="00210385" w:rsidP="00F4405A">
            <w:pPr>
              <w:pStyle w:val="a7"/>
              <w:jc w:val="center"/>
              <w:rPr>
                <w:lang w:eastAsia="en-US"/>
              </w:rPr>
            </w:pPr>
            <w:r w:rsidRPr="00210385">
              <w:rPr>
                <w:noProof/>
              </w:rPr>
              <w:drawing>
                <wp:inline distT="0" distB="0" distL="0" distR="0" wp14:anchorId="05E79747" wp14:editId="20A330EC">
                  <wp:extent cx="1000760" cy="1358420"/>
                  <wp:effectExtent l="0" t="0" r="8890" b="0"/>
                  <wp:docPr id="84" name="Рисунок 84" descr="ри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13" descr="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1710" cy="1359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5207BFD" w14:textId="77777777" w:rsidR="00210385" w:rsidRPr="00210385" w:rsidRDefault="00210385" w:rsidP="00210385">
      <w:pPr>
        <w:pStyle w:val="a7"/>
        <w:jc w:val="both"/>
      </w:pPr>
      <w:r w:rsidRPr="00210385">
        <w:rPr>
          <w:b/>
        </w:rPr>
        <w:tab/>
      </w:r>
      <w:r w:rsidRPr="00210385">
        <w:t xml:space="preserve">Тогда искомый объем </w:t>
      </w:r>
      <w:r w:rsidRPr="00210385">
        <w:rPr>
          <w:position w:val="-10"/>
        </w:rPr>
        <w:object w:dxaOrig="1240" w:dyaOrig="360" w14:anchorId="6088FC0A">
          <v:shape id="_x0000_i1406" type="#_x0000_t75" style="width:61.95pt;height:18.4pt" o:ole="">
            <v:imagedata r:id="rId388" o:title=""/>
          </v:shape>
          <o:OLEObject Type="Embed" ProgID="Equation.DSMT4" ShapeID="_x0000_i1406" DrawAspect="Content" ObjectID="_1647628252" r:id="rId389"/>
        </w:object>
      </w:r>
      <w:r w:rsidRPr="00210385">
        <w:t xml:space="preserve">. По формуле (12) найдем </w:t>
      </w:r>
      <w:r w:rsidRPr="00210385">
        <w:rPr>
          <w:position w:val="-10"/>
        </w:rPr>
        <w:object w:dxaOrig="280" w:dyaOrig="360" w14:anchorId="0239F5A9">
          <v:shape id="_x0000_i1407" type="#_x0000_t75" style="width:14.25pt;height:18.4pt" o:ole="">
            <v:imagedata r:id="rId390" o:title=""/>
          </v:shape>
          <o:OLEObject Type="Embed" ProgID="Equation.DSMT4" ShapeID="_x0000_i1407" DrawAspect="Content" ObjectID="_1647628253" r:id="rId391"/>
        </w:object>
      </w:r>
      <w:r w:rsidRPr="00210385">
        <w:t xml:space="preserve"> и </w:t>
      </w:r>
      <w:r w:rsidRPr="00210385">
        <w:rPr>
          <w:position w:val="-10"/>
        </w:rPr>
        <w:object w:dxaOrig="300" w:dyaOrig="360" w14:anchorId="049208B3">
          <v:shape id="_x0000_i1408" type="#_x0000_t75" style="width:15.05pt;height:18.4pt" o:ole="">
            <v:imagedata r:id="rId392" o:title=""/>
          </v:shape>
          <o:OLEObject Type="Embed" ProgID="Equation.DSMT4" ShapeID="_x0000_i1408" DrawAspect="Content" ObjectID="_1647628254" r:id="rId393"/>
        </w:object>
      </w:r>
      <w:r w:rsidRPr="00210385">
        <w:t xml:space="preserve">:      </w:t>
      </w:r>
      <w:r w:rsidRPr="00210385">
        <w:rPr>
          <w:position w:val="-38"/>
        </w:rPr>
        <w:object w:dxaOrig="3500" w:dyaOrig="900" w14:anchorId="71646643">
          <v:shape id="_x0000_i1409" type="#_x0000_t75" style="width:175pt;height:45.2pt" o:ole="">
            <v:imagedata r:id="rId394" o:title=""/>
          </v:shape>
          <o:OLEObject Type="Embed" ProgID="Equation.DSMT4" ShapeID="_x0000_i1409" DrawAspect="Content" ObjectID="_1647628255" r:id="rId395"/>
        </w:object>
      </w:r>
      <w:r w:rsidRPr="00210385">
        <w:t xml:space="preserve"> (ед</w:t>
      </w:r>
      <w:r w:rsidRPr="00210385">
        <w:rPr>
          <w:vertAlign w:val="superscript"/>
        </w:rPr>
        <w:t>3</w:t>
      </w:r>
      <w:r w:rsidRPr="00210385">
        <w:t>);</w:t>
      </w:r>
    </w:p>
    <w:p w14:paraId="4A4158C0" w14:textId="77777777" w:rsidR="00210385" w:rsidRPr="00210385" w:rsidRDefault="00210385" w:rsidP="00210385">
      <w:pPr>
        <w:pStyle w:val="a7"/>
        <w:ind w:firstLine="709"/>
        <w:jc w:val="both"/>
      </w:pPr>
      <w:r w:rsidRPr="00210385">
        <w:rPr>
          <w:position w:val="-38"/>
        </w:rPr>
        <w:object w:dxaOrig="5180" w:dyaOrig="900" w14:anchorId="33B401C1">
          <v:shape id="_x0000_i1410" type="#_x0000_t75" style="width:258.7pt;height:45.2pt" o:ole="">
            <v:imagedata r:id="rId396" o:title=""/>
          </v:shape>
          <o:OLEObject Type="Embed" ProgID="Equation.DSMT4" ShapeID="_x0000_i1410" DrawAspect="Content" ObjectID="_1647628256" r:id="rId397"/>
        </w:object>
      </w:r>
      <w:r w:rsidRPr="00210385">
        <w:t xml:space="preserve"> (ед</w:t>
      </w:r>
      <w:r w:rsidRPr="00210385">
        <w:rPr>
          <w:vertAlign w:val="superscript"/>
        </w:rPr>
        <w:t>3</w:t>
      </w:r>
      <w:r w:rsidRPr="00210385">
        <w:t>);</w:t>
      </w:r>
    </w:p>
    <w:p w14:paraId="47F68E4C" w14:textId="77777777" w:rsidR="00210385" w:rsidRPr="00210385" w:rsidRDefault="00210385" w:rsidP="00210385">
      <w:pPr>
        <w:pStyle w:val="a7"/>
        <w:ind w:firstLine="709"/>
        <w:jc w:val="both"/>
      </w:pPr>
      <w:r w:rsidRPr="00210385">
        <w:rPr>
          <w:position w:val="-28"/>
        </w:rPr>
        <w:object w:dxaOrig="4480" w:dyaOrig="720" w14:anchorId="1BB4298C">
          <v:shape id="_x0000_i1411" type="#_x0000_t75" style="width:224.35pt;height:36pt" o:ole="">
            <v:imagedata r:id="rId398" o:title=""/>
          </v:shape>
          <o:OLEObject Type="Embed" ProgID="Equation.DSMT4" ShapeID="_x0000_i1411" DrawAspect="Content" ObjectID="_1647628257" r:id="rId399"/>
        </w:object>
      </w:r>
      <w:r w:rsidRPr="00210385">
        <w:t>( ед</w:t>
      </w:r>
      <w:r w:rsidRPr="00210385">
        <w:rPr>
          <w:vertAlign w:val="superscript"/>
        </w:rPr>
        <w:t>3</w:t>
      </w:r>
      <w:r w:rsidRPr="00210385">
        <w:t>).</w:t>
      </w:r>
    </w:p>
    <w:p w14:paraId="58BDDD90" w14:textId="77777777" w:rsidR="00210385" w:rsidRPr="00210385" w:rsidRDefault="00210385" w:rsidP="00210385">
      <w:pPr>
        <w:pStyle w:val="ab"/>
        <w:jc w:val="both"/>
        <w:rPr>
          <w:b/>
        </w:rPr>
      </w:pPr>
    </w:p>
    <w:p w14:paraId="06E9C2FE" w14:textId="77777777" w:rsidR="00210385" w:rsidRPr="00210385" w:rsidRDefault="00210385" w:rsidP="00210385">
      <w:pPr>
        <w:pStyle w:val="ab"/>
        <w:jc w:val="center"/>
        <w:rPr>
          <w:b/>
        </w:rPr>
      </w:pPr>
      <w:r w:rsidRPr="00210385">
        <w:rPr>
          <w:b/>
        </w:rPr>
        <w:t>Практическая часть</w:t>
      </w:r>
    </w:p>
    <w:p w14:paraId="50EA5068" w14:textId="77777777" w:rsidR="00210385" w:rsidRPr="00210385" w:rsidRDefault="00210385" w:rsidP="00210385">
      <w:pPr>
        <w:pStyle w:val="ab"/>
        <w:spacing w:after="0"/>
        <w:jc w:val="both"/>
      </w:pPr>
      <w:r w:rsidRPr="00210385">
        <w:rPr>
          <w:b/>
        </w:rPr>
        <w:t>Задание 1</w:t>
      </w:r>
      <w:r w:rsidRPr="00210385">
        <w:t>. Вычислить определенный интеграл.</w:t>
      </w:r>
    </w:p>
    <w:p w14:paraId="481B8038" w14:textId="77777777" w:rsidR="00210385" w:rsidRPr="00210385" w:rsidRDefault="00210385" w:rsidP="00210385">
      <w:pPr>
        <w:pStyle w:val="ab"/>
        <w:spacing w:after="0"/>
        <w:jc w:val="both"/>
        <w:sectPr w:rsidR="00210385" w:rsidRPr="00210385" w:rsidSect="00210385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14:paraId="6212C766" w14:textId="77777777" w:rsidR="00210385" w:rsidRPr="00210385" w:rsidRDefault="00210385" w:rsidP="00210385">
      <w:pPr>
        <w:pStyle w:val="ab"/>
        <w:spacing w:after="0"/>
        <w:jc w:val="both"/>
      </w:pPr>
      <w:r w:rsidRPr="00210385">
        <w:t>1)</w:t>
      </w:r>
      <w:r w:rsidRPr="00210385">
        <w:rPr>
          <w:position w:val="-30"/>
        </w:rPr>
        <w:object w:dxaOrig="1380" w:dyaOrig="720" w14:anchorId="69AAB0EE">
          <v:shape id="_x0000_i1412" type="#_x0000_t75" style="width:69.5pt;height:36pt" o:ole="">
            <v:imagedata r:id="rId400" o:title=""/>
          </v:shape>
          <o:OLEObject Type="Embed" ProgID="Equation.DSMT4" ShapeID="_x0000_i1412" DrawAspect="Content" ObjectID="_1647628258" r:id="rId401"/>
        </w:object>
      </w:r>
    </w:p>
    <w:p w14:paraId="057872D8" w14:textId="77777777" w:rsidR="00210385" w:rsidRPr="00210385" w:rsidRDefault="00210385" w:rsidP="00210385">
      <w:pPr>
        <w:pStyle w:val="ab"/>
        <w:spacing w:after="0"/>
        <w:jc w:val="both"/>
      </w:pPr>
      <w:r w:rsidRPr="00210385">
        <w:t>2)</w:t>
      </w:r>
      <w:r w:rsidRPr="00210385">
        <w:rPr>
          <w:position w:val="-30"/>
        </w:rPr>
        <w:object w:dxaOrig="1780" w:dyaOrig="720" w14:anchorId="545288D4">
          <v:shape id="_x0000_i1413" type="#_x0000_t75" style="width:88.75pt;height:36pt" o:ole="">
            <v:imagedata r:id="rId402" o:title=""/>
          </v:shape>
          <o:OLEObject Type="Embed" ProgID="Equation.DSMT4" ShapeID="_x0000_i1413" DrawAspect="Content" ObjectID="_1647628259" r:id="rId403"/>
        </w:object>
      </w:r>
    </w:p>
    <w:p w14:paraId="78DA7353" w14:textId="77777777" w:rsidR="00210385" w:rsidRPr="00210385" w:rsidRDefault="00210385" w:rsidP="00210385">
      <w:pPr>
        <w:pStyle w:val="ab"/>
        <w:spacing w:after="0"/>
        <w:jc w:val="both"/>
      </w:pPr>
      <w:r w:rsidRPr="00210385">
        <w:t>3)</w:t>
      </w:r>
      <w:r w:rsidRPr="00210385">
        <w:rPr>
          <w:position w:val="-30"/>
        </w:rPr>
        <w:object w:dxaOrig="1720" w:dyaOrig="720" w14:anchorId="7D581C35">
          <v:shape id="_x0000_i1414" type="#_x0000_t75" style="width:86.25pt;height:36pt" o:ole="">
            <v:imagedata r:id="rId326" o:title=""/>
          </v:shape>
          <o:OLEObject Type="Embed" ProgID="Equation.DSMT4" ShapeID="_x0000_i1414" DrawAspect="Content" ObjectID="_1647628260" r:id="rId404"/>
        </w:object>
      </w:r>
    </w:p>
    <w:p w14:paraId="6F873375" w14:textId="77777777" w:rsidR="00210385" w:rsidRPr="00210385" w:rsidRDefault="00210385" w:rsidP="00210385">
      <w:pPr>
        <w:pStyle w:val="ab"/>
        <w:spacing w:after="0"/>
        <w:jc w:val="both"/>
        <w:rPr>
          <w:position w:val="-32"/>
        </w:rPr>
      </w:pPr>
      <w:r w:rsidRPr="00210385">
        <w:t>4)</w:t>
      </w:r>
      <w:r w:rsidRPr="00210385">
        <w:rPr>
          <w:position w:val="-32"/>
        </w:rPr>
        <w:object w:dxaOrig="1380" w:dyaOrig="740" w14:anchorId="383F0C60">
          <v:shape id="_x0000_i1415" type="#_x0000_t75" style="width:69.5pt;height:36.85pt" o:ole="">
            <v:imagedata r:id="rId405" o:title=""/>
          </v:shape>
          <o:OLEObject Type="Embed" ProgID="Equation.DSMT4" ShapeID="_x0000_i1415" DrawAspect="Content" ObjectID="_1647628261" r:id="rId406"/>
        </w:object>
      </w:r>
    </w:p>
    <w:p w14:paraId="30CDF688" w14:textId="77777777" w:rsidR="00210385" w:rsidRPr="00210385" w:rsidRDefault="00210385" w:rsidP="00210385">
      <w:pPr>
        <w:tabs>
          <w:tab w:val="left" w:pos="180"/>
        </w:tabs>
        <w:jc w:val="both"/>
        <w:rPr>
          <w:rFonts w:ascii="Times New Roman" w:hAnsi="Times New Roman" w:cs="Times New Roman"/>
          <w:b/>
          <w:sz w:val="24"/>
          <w:szCs w:val="24"/>
        </w:rPr>
        <w:sectPr w:rsidR="00210385" w:rsidRPr="00210385" w:rsidSect="00104A77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14:paraId="68778FF4" w14:textId="77777777" w:rsidR="00210385" w:rsidRPr="00210385" w:rsidRDefault="00210385" w:rsidP="00210385">
      <w:pPr>
        <w:tabs>
          <w:tab w:val="left" w:pos="18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10385">
        <w:rPr>
          <w:rFonts w:ascii="Times New Roman" w:hAnsi="Times New Roman" w:cs="Times New Roman"/>
          <w:b/>
          <w:sz w:val="24"/>
          <w:szCs w:val="24"/>
        </w:rPr>
        <w:t>Задание 2.</w:t>
      </w:r>
      <w:r w:rsidRPr="00210385">
        <w:rPr>
          <w:rFonts w:ascii="Times New Roman" w:hAnsi="Times New Roman" w:cs="Times New Roman"/>
          <w:sz w:val="24"/>
          <w:szCs w:val="24"/>
        </w:rPr>
        <w:t xml:space="preserve"> Вычислите  площадь фигуры, ограниченной линиями:</w:t>
      </w:r>
    </w:p>
    <w:p w14:paraId="4DDA6798" w14:textId="77777777" w:rsidR="00210385" w:rsidRPr="00210385" w:rsidRDefault="00210385" w:rsidP="00210385">
      <w:pPr>
        <w:tabs>
          <w:tab w:val="left" w:pos="180"/>
        </w:tabs>
        <w:ind w:firstLine="175"/>
        <w:jc w:val="both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210385">
        <w:rPr>
          <w:rFonts w:ascii="Times New Roman" w:hAnsi="Times New Roman" w:cs="Times New Roman"/>
          <w:sz w:val="24"/>
          <w:szCs w:val="24"/>
          <w:lang w:val="en-US"/>
        </w:rPr>
        <w:t>1)y = 2x</w:t>
      </w:r>
      <w:r w:rsidRPr="0021038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 xml:space="preserve"> +1, x = 2, x = 3, y = 0   2) </w:t>
      </w:r>
      <w:r w:rsidRPr="00210385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y= 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210385">
        <w:rPr>
          <w:rFonts w:ascii="Times New Roman" w:hAnsi="Times New Roman" w:cs="Times New Roman"/>
          <w:iCs/>
          <w:sz w:val="24"/>
          <w:szCs w:val="24"/>
          <w:lang w:val="en-US"/>
        </w:rPr>
        <w:t>x+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2)</w:t>
      </w:r>
      <w:r w:rsidRPr="0021038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210385">
        <w:rPr>
          <w:rFonts w:ascii="Times New Roman" w:hAnsi="Times New Roman" w:cs="Times New Roman"/>
          <w:iCs/>
          <w:sz w:val="24"/>
          <w:szCs w:val="24"/>
          <w:lang w:val="en-US"/>
        </w:rPr>
        <w:t>, y=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210385">
        <w:rPr>
          <w:rFonts w:ascii="Times New Roman" w:hAnsi="Times New Roman" w:cs="Times New Roman"/>
          <w:iCs/>
          <w:sz w:val="24"/>
          <w:szCs w:val="24"/>
          <w:lang w:val="en-US"/>
        </w:rPr>
        <w:t>, x=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 xml:space="preserve">03) </w:t>
      </w:r>
      <w:r w:rsidRPr="00210385">
        <w:rPr>
          <w:rFonts w:ascii="Times New Roman" w:hAnsi="Times New Roman" w:cs="Times New Roman"/>
          <w:iCs/>
          <w:sz w:val="24"/>
          <w:szCs w:val="24"/>
          <w:lang w:val="en-US"/>
        </w:rPr>
        <w:t>y=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210385">
        <w:rPr>
          <w:rFonts w:ascii="Times New Roman" w:hAnsi="Times New Roman" w:cs="Times New Roman"/>
          <w:iCs/>
          <w:sz w:val="24"/>
          <w:szCs w:val="24"/>
          <w:lang w:val="en-US"/>
        </w:rPr>
        <w:t>x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210385">
        <w:rPr>
          <w:rFonts w:ascii="Times New Roman" w:hAnsi="Times New Roman" w:cs="Times New Roman"/>
          <w:iCs/>
          <w:sz w:val="24"/>
          <w:szCs w:val="24"/>
          <w:lang w:val="en-US"/>
        </w:rPr>
        <w:t>y=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 xml:space="preserve">0, </w:t>
      </w:r>
      <w:r w:rsidRPr="00210385">
        <w:rPr>
          <w:rFonts w:ascii="Times New Roman" w:hAnsi="Times New Roman" w:cs="Times New Roman"/>
          <w:iCs/>
          <w:sz w:val="24"/>
          <w:szCs w:val="24"/>
          <w:lang w:val="en-US"/>
        </w:rPr>
        <w:t>x=</w:t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 xml:space="preserve">0, </w:t>
      </w:r>
      <w:r w:rsidRPr="00210385">
        <w:rPr>
          <w:rFonts w:ascii="Times New Roman" w:hAnsi="Times New Roman" w:cs="Times New Roman"/>
          <w:iCs/>
          <w:sz w:val="24"/>
          <w:szCs w:val="24"/>
          <w:lang w:val="en-US"/>
        </w:rPr>
        <w:t>x=</w:t>
      </w:r>
      <w:r w:rsidRPr="00210385">
        <w:rPr>
          <w:rFonts w:ascii="Times New Roman" w:hAnsi="Times New Roman" w:cs="Times New Roman"/>
          <w:sz w:val="24"/>
          <w:szCs w:val="24"/>
        </w:rPr>
        <w:sym w:font="Symbol" w:char="F070"/>
      </w:r>
      <w:r w:rsidRPr="00210385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EC517E5" w14:textId="77777777" w:rsidR="00210385" w:rsidRPr="00210385" w:rsidRDefault="00210385" w:rsidP="00210385">
      <w:pPr>
        <w:pStyle w:val="aa"/>
        <w:shd w:val="clear" w:color="auto" w:fill="FDFDFD"/>
        <w:tabs>
          <w:tab w:val="left" w:pos="317"/>
        </w:tabs>
        <w:spacing w:before="0" w:beforeAutospacing="0" w:after="0" w:afterAutospacing="0"/>
        <w:jc w:val="both"/>
      </w:pPr>
      <w:r w:rsidRPr="00210385">
        <w:rPr>
          <w:b/>
        </w:rPr>
        <w:t>Задание 3.</w:t>
      </w:r>
      <w:r w:rsidRPr="00210385">
        <w:t>Найдите объем усеченного конуса, образованного вращением прямой  </w:t>
      </w:r>
      <w:r w:rsidRPr="00210385">
        <w:rPr>
          <w:rStyle w:val="a9"/>
          <w:rFonts w:ascii="Times New Roman" w:eastAsia="Calibri" w:hAnsi="Times New Roman"/>
        </w:rPr>
        <w:t>y</w:t>
      </w:r>
      <w:r w:rsidRPr="00210385">
        <w:rPr>
          <w:b/>
        </w:rPr>
        <w:t> = </w:t>
      </w:r>
      <w:r w:rsidRPr="00210385">
        <w:rPr>
          <w:rStyle w:val="a9"/>
          <w:rFonts w:ascii="Times New Roman" w:eastAsia="Calibri" w:hAnsi="Times New Roman"/>
        </w:rPr>
        <w:t>x</w:t>
      </w:r>
      <w:r w:rsidRPr="00210385">
        <w:rPr>
          <w:b/>
        </w:rPr>
        <w:t> +</w:t>
      </w:r>
      <w:r w:rsidRPr="00210385">
        <w:t>1 вокруг оси  </w:t>
      </w:r>
      <w:r w:rsidRPr="00210385">
        <w:rPr>
          <w:rStyle w:val="a9"/>
          <w:rFonts w:ascii="Times New Roman" w:eastAsia="Calibri" w:hAnsi="Times New Roman"/>
        </w:rPr>
        <w:t>OX</w:t>
      </w:r>
      <w:r w:rsidRPr="00210385">
        <w:t>   и ограниченного линиями  </w:t>
      </w:r>
      <w:r w:rsidRPr="00210385">
        <w:rPr>
          <w:rStyle w:val="a9"/>
          <w:rFonts w:ascii="Times New Roman" w:eastAsia="Calibri" w:hAnsi="Times New Roman"/>
        </w:rPr>
        <w:t>x</w:t>
      </w:r>
      <w:r w:rsidRPr="00210385">
        <w:t> = 0 и  </w:t>
      </w:r>
      <w:r w:rsidRPr="00210385">
        <w:rPr>
          <w:rStyle w:val="a9"/>
          <w:rFonts w:ascii="Times New Roman" w:eastAsia="Calibri" w:hAnsi="Times New Roman"/>
        </w:rPr>
        <w:t>x</w:t>
      </w:r>
      <w:r w:rsidRPr="00210385">
        <w:t> = 3.</w:t>
      </w:r>
    </w:p>
    <w:p w14:paraId="7A3298AF" w14:textId="77777777" w:rsidR="00210385" w:rsidRPr="00210385" w:rsidRDefault="00210385" w:rsidP="00210385">
      <w:pPr>
        <w:pStyle w:val="ab"/>
        <w:spacing w:after="0"/>
        <w:jc w:val="both"/>
        <w:rPr>
          <w:rStyle w:val="mi"/>
          <w:bdr w:val="none" w:sz="0" w:space="0" w:color="auto" w:frame="1"/>
          <w:shd w:val="clear" w:color="auto" w:fill="FFFFFF"/>
        </w:rPr>
      </w:pPr>
      <w:r w:rsidRPr="00210385">
        <w:rPr>
          <w:b/>
          <w:shd w:val="clear" w:color="auto" w:fill="FFFFFF"/>
        </w:rPr>
        <w:t>Задание 4.</w:t>
      </w:r>
      <w:r w:rsidRPr="00210385">
        <w:rPr>
          <w:shd w:val="clear" w:color="auto" w:fill="FFFFFF"/>
        </w:rPr>
        <w:t>Найдите объем тела, образованного вращением вокруг оси</w:t>
      </w:r>
      <w:r w:rsidRPr="00210385">
        <w:rPr>
          <w:rStyle w:val="apple-converted-space"/>
          <w:shd w:val="clear" w:color="auto" w:fill="FFFFFF"/>
        </w:rPr>
        <w:t> </w:t>
      </w:r>
      <w:r w:rsidRPr="00210385">
        <w:rPr>
          <w:rStyle w:val="mi"/>
          <w:bdr w:val="none" w:sz="0" w:space="0" w:color="auto" w:frame="1"/>
          <w:shd w:val="clear" w:color="auto" w:fill="FFFFFF"/>
        </w:rPr>
        <w:t>Ox</w:t>
      </w:r>
      <w:r w:rsidRPr="00210385">
        <w:rPr>
          <w:rStyle w:val="apple-converted-space"/>
          <w:shd w:val="clear" w:color="auto" w:fill="FFFFFF"/>
        </w:rPr>
        <w:t> </w:t>
      </w:r>
      <w:r w:rsidRPr="00210385">
        <w:rPr>
          <w:shd w:val="clear" w:color="auto" w:fill="FFFFFF"/>
        </w:rPr>
        <w:t xml:space="preserve">фигуры, ограниченной линией </w:t>
      </w:r>
      <w:r w:rsidRPr="00210385">
        <w:rPr>
          <w:rStyle w:val="mi"/>
          <w:bdr w:val="none" w:sz="0" w:space="0" w:color="auto" w:frame="1"/>
          <w:shd w:val="clear" w:color="auto" w:fill="FFFFFF"/>
        </w:rPr>
        <w:t>y</w:t>
      </w:r>
      <w:r w:rsidRPr="00210385">
        <w:rPr>
          <w:rStyle w:val="mo"/>
          <w:bdr w:val="none" w:sz="0" w:space="0" w:color="auto" w:frame="1"/>
          <w:shd w:val="clear" w:color="auto" w:fill="FFFFFF"/>
        </w:rPr>
        <w:t>=</w:t>
      </w:r>
      <w:r w:rsidRPr="00210385">
        <w:rPr>
          <w:rStyle w:val="mi"/>
          <w:bdr w:val="none" w:sz="0" w:space="0" w:color="auto" w:frame="1"/>
          <w:shd w:val="clear" w:color="auto" w:fill="FFFFFF"/>
        </w:rPr>
        <w:t>cosx.</w:t>
      </w:r>
    </w:p>
    <w:p w14:paraId="6513B8AE" w14:textId="77777777" w:rsidR="00210385" w:rsidRPr="00210385" w:rsidRDefault="00210385" w:rsidP="00540EAB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14:paraId="6FB79400" w14:textId="77777777" w:rsidR="00C947F4" w:rsidRPr="00210385" w:rsidRDefault="00C947F4" w:rsidP="00C947F4">
      <w:pPr>
        <w:rPr>
          <w:rFonts w:ascii="Times New Roman" w:hAnsi="Times New Roman" w:cs="Times New Roman"/>
          <w:sz w:val="24"/>
          <w:szCs w:val="24"/>
        </w:rPr>
      </w:pPr>
    </w:p>
    <w:p w14:paraId="595F5C21" w14:textId="77777777" w:rsidR="00C947F4" w:rsidRPr="00210385" w:rsidRDefault="00C947F4" w:rsidP="00C947F4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</w:p>
    <w:p w14:paraId="7D0A2BC7" w14:textId="77777777" w:rsidR="00A21F65" w:rsidRPr="00210385" w:rsidRDefault="00A21F65" w:rsidP="00A21F65">
      <w:pPr>
        <w:rPr>
          <w:rFonts w:ascii="Times New Roman" w:hAnsi="Times New Roman" w:cs="Times New Roman"/>
          <w:sz w:val="24"/>
          <w:szCs w:val="24"/>
        </w:rPr>
      </w:pPr>
    </w:p>
    <w:sectPr w:rsidR="00A21F65" w:rsidRPr="00210385" w:rsidSect="00540EAB">
      <w:pgSz w:w="11906" w:h="16838"/>
      <w:pgMar w:top="1134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D6728"/>
    <w:multiLevelType w:val="hybridMultilevel"/>
    <w:tmpl w:val="DD6AF0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F35258"/>
    <w:multiLevelType w:val="hybridMultilevel"/>
    <w:tmpl w:val="9DEE3A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A84E9E"/>
    <w:multiLevelType w:val="multilevel"/>
    <w:tmpl w:val="8BF25A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2284643F"/>
    <w:multiLevelType w:val="multilevel"/>
    <w:tmpl w:val="13169A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D3A293D"/>
    <w:multiLevelType w:val="hybridMultilevel"/>
    <w:tmpl w:val="8F7067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AE3D36"/>
    <w:multiLevelType w:val="hybridMultilevel"/>
    <w:tmpl w:val="7368CB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977AFE"/>
    <w:multiLevelType w:val="hybridMultilevel"/>
    <w:tmpl w:val="3C201340"/>
    <w:lvl w:ilvl="0" w:tplc="4D10B2C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518E07E6"/>
    <w:multiLevelType w:val="hybridMultilevel"/>
    <w:tmpl w:val="380E04A2"/>
    <w:lvl w:ilvl="0" w:tplc="49F83AF6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57C03255"/>
    <w:multiLevelType w:val="hybridMultilevel"/>
    <w:tmpl w:val="EE5CFF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A63127"/>
    <w:multiLevelType w:val="multilevel"/>
    <w:tmpl w:val="AB7652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6DAE7B0B"/>
    <w:multiLevelType w:val="hybridMultilevel"/>
    <w:tmpl w:val="5CFCB5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246338F"/>
    <w:multiLevelType w:val="hybridMultilevel"/>
    <w:tmpl w:val="8B50F8AC"/>
    <w:lvl w:ilvl="0" w:tplc="66EA83E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92552F7"/>
    <w:multiLevelType w:val="hybridMultilevel"/>
    <w:tmpl w:val="A1C6CD40"/>
    <w:lvl w:ilvl="0" w:tplc="21D2F4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E54B12"/>
    <w:multiLevelType w:val="hybridMultilevel"/>
    <w:tmpl w:val="A4D2A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6"/>
  </w:num>
  <w:num w:numId="3">
    <w:abstractNumId w:val="0"/>
  </w:num>
  <w:num w:numId="4">
    <w:abstractNumId w:val="10"/>
  </w:num>
  <w:num w:numId="5">
    <w:abstractNumId w:val="7"/>
  </w:num>
  <w:num w:numId="6">
    <w:abstractNumId w:val="8"/>
  </w:num>
  <w:num w:numId="7">
    <w:abstractNumId w:val="4"/>
  </w:num>
  <w:num w:numId="8">
    <w:abstractNumId w:val="3"/>
  </w:num>
  <w:num w:numId="9">
    <w:abstractNumId w:val="13"/>
  </w:num>
  <w:num w:numId="10">
    <w:abstractNumId w:val="2"/>
  </w:num>
  <w:num w:numId="11">
    <w:abstractNumId w:val="9"/>
  </w:num>
  <w:num w:numId="12">
    <w:abstractNumId w:val="1"/>
  </w:num>
  <w:num w:numId="13">
    <w:abstractNumId w:val="11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56BF0"/>
    <w:rsid w:val="00102BD3"/>
    <w:rsid w:val="001A7C0F"/>
    <w:rsid w:val="00210385"/>
    <w:rsid w:val="00540EAB"/>
    <w:rsid w:val="006B5C54"/>
    <w:rsid w:val="007D0A5C"/>
    <w:rsid w:val="00856BF0"/>
    <w:rsid w:val="00A21F65"/>
    <w:rsid w:val="00A43A11"/>
    <w:rsid w:val="00C947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  <o:rules v:ext="edit">
        <o:r id="V:Rule1" type="connector" idref="#_x0000_s1070"/>
      </o:rules>
    </o:shapelayout>
  </w:shapeDefaults>
  <w:decimalSymbol w:val=","/>
  <w:listSeparator w:val=";"/>
  <w14:docId w14:val="155BEBEE"/>
  <w15:docId w15:val="{6A4DA5D7-A885-45B0-ADA2-572CC34040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540EAB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bCs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Style">
    <w:name w:val="Paragraph Style"/>
    <w:rsid w:val="00A21F65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character" w:customStyle="1" w:styleId="4">
    <w:name w:val="Основной текст (4)_"/>
    <w:basedOn w:val="a0"/>
    <w:link w:val="40"/>
    <w:rsid w:val="00A21F65"/>
    <w:rPr>
      <w:rFonts w:ascii="Century Schoolbook" w:eastAsia="Century Schoolbook" w:hAnsi="Century Schoolbook" w:cs="Century Schoolbook"/>
      <w:b/>
      <w:bCs/>
      <w:sz w:val="20"/>
      <w:szCs w:val="20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A21F65"/>
    <w:pPr>
      <w:widowControl w:val="0"/>
      <w:shd w:val="clear" w:color="auto" w:fill="FFFFFF"/>
      <w:spacing w:before="5460" w:after="0" w:line="0" w:lineRule="atLeast"/>
    </w:pPr>
    <w:rPr>
      <w:rFonts w:ascii="Century Schoolbook" w:eastAsia="Century Schoolbook" w:hAnsi="Century Schoolbook" w:cs="Century Schoolbook"/>
      <w:b/>
      <w:bCs/>
      <w:sz w:val="20"/>
      <w:szCs w:val="20"/>
    </w:rPr>
  </w:style>
  <w:style w:type="paragraph" w:styleId="a3">
    <w:name w:val="Balloon Text"/>
    <w:basedOn w:val="a"/>
    <w:link w:val="a4"/>
    <w:uiPriority w:val="99"/>
    <w:semiHidden/>
    <w:unhideWhenUsed/>
    <w:rsid w:val="00A21F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21F65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102BD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5">
    <w:name w:val="List Paragraph"/>
    <w:basedOn w:val="a"/>
    <w:uiPriority w:val="34"/>
    <w:qFormat/>
    <w:rsid w:val="00C947F4"/>
    <w:pPr>
      <w:spacing w:after="160" w:line="259" w:lineRule="auto"/>
      <w:ind w:left="720"/>
      <w:contextualSpacing/>
    </w:pPr>
  </w:style>
  <w:style w:type="paragraph" w:customStyle="1" w:styleId="text">
    <w:name w:val="text"/>
    <w:basedOn w:val="a"/>
    <w:rsid w:val="00C947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540EAB"/>
    <w:rPr>
      <w:rFonts w:ascii="Arial" w:eastAsia="Times New Roman" w:hAnsi="Arial" w:cs="Arial"/>
      <w:b/>
      <w:bCs/>
      <w:sz w:val="28"/>
      <w:szCs w:val="24"/>
      <w:lang w:eastAsia="ru-RU"/>
    </w:rPr>
  </w:style>
  <w:style w:type="table" w:styleId="a6">
    <w:name w:val="Table Grid"/>
    <w:basedOn w:val="a1"/>
    <w:uiPriority w:val="59"/>
    <w:rsid w:val="00540EA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7">
    <w:name w:val="header"/>
    <w:basedOn w:val="a"/>
    <w:link w:val="a8"/>
    <w:unhideWhenUsed/>
    <w:rsid w:val="0021038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Верхний колонтитул Знак"/>
    <w:basedOn w:val="a0"/>
    <w:link w:val="a7"/>
    <w:rsid w:val="0021038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Emphasis"/>
    <w:uiPriority w:val="20"/>
    <w:qFormat/>
    <w:rsid w:val="00210385"/>
    <w:rPr>
      <w:rFonts w:ascii="Calibri" w:hAnsi="Calibri" w:hint="default"/>
      <w:b/>
      <w:bCs w:val="0"/>
      <w:i/>
      <w:iCs/>
    </w:rPr>
  </w:style>
  <w:style w:type="paragraph" w:styleId="aa">
    <w:name w:val="Normal (Web)"/>
    <w:basedOn w:val="a"/>
    <w:uiPriority w:val="99"/>
    <w:unhideWhenUsed/>
    <w:rsid w:val="002103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Body Text"/>
    <w:basedOn w:val="a"/>
    <w:link w:val="ac"/>
    <w:unhideWhenUsed/>
    <w:rsid w:val="00210385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Знак"/>
    <w:basedOn w:val="a0"/>
    <w:link w:val="ab"/>
    <w:rsid w:val="0021038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210385"/>
  </w:style>
  <w:style w:type="character" w:customStyle="1" w:styleId="mi">
    <w:name w:val="mi"/>
    <w:basedOn w:val="a0"/>
    <w:rsid w:val="00210385"/>
  </w:style>
  <w:style w:type="character" w:customStyle="1" w:styleId="mo">
    <w:name w:val="mo"/>
    <w:basedOn w:val="a0"/>
    <w:rsid w:val="002103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image" Target="media/image188.png"/><Relationship Id="rId21" Type="http://schemas.openxmlformats.org/officeDocument/2006/relationships/image" Target="media/image9.wmf"/><Relationship Id="rId63" Type="http://schemas.openxmlformats.org/officeDocument/2006/relationships/image" Target="media/image39.gif"/><Relationship Id="rId159" Type="http://schemas.openxmlformats.org/officeDocument/2006/relationships/image" Target="media/image83.wmf"/><Relationship Id="rId324" Type="http://schemas.openxmlformats.org/officeDocument/2006/relationships/image" Target="media/image206.wmf"/><Relationship Id="rId366" Type="http://schemas.openxmlformats.org/officeDocument/2006/relationships/image" Target="media/image229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18.png"/><Relationship Id="rId268" Type="http://schemas.openxmlformats.org/officeDocument/2006/relationships/image" Target="media/image158.png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image" Target="media/image29.png"/><Relationship Id="rId74" Type="http://schemas.openxmlformats.org/officeDocument/2006/relationships/oleObject" Target="embeddings/oleObject22.bin"/><Relationship Id="rId128" Type="http://schemas.openxmlformats.org/officeDocument/2006/relationships/image" Target="media/image71.wmf"/><Relationship Id="rId149" Type="http://schemas.openxmlformats.org/officeDocument/2006/relationships/oleObject" Target="embeddings/oleObject66.bin"/><Relationship Id="rId314" Type="http://schemas.openxmlformats.org/officeDocument/2006/relationships/image" Target="media/image201.wmf"/><Relationship Id="rId335" Type="http://schemas.openxmlformats.org/officeDocument/2006/relationships/image" Target="media/image211.wmf"/><Relationship Id="rId356" Type="http://schemas.openxmlformats.org/officeDocument/2006/relationships/image" Target="media/image222.wmf"/><Relationship Id="rId377" Type="http://schemas.openxmlformats.org/officeDocument/2006/relationships/oleObject" Target="embeddings/oleObject135.bin"/><Relationship Id="rId398" Type="http://schemas.openxmlformats.org/officeDocument/2006/relationships/image" Target="media/image246.wmf"/><Relationship Id="rId5" Type="http://schemas.openxmlformats.org/officeDocument/2006/relationships/image" Target="media/image1.wmf"/><Relationship Id="rId95" Type="http://schemas.openxmlformats.org/officeDocument/2006/relationships/image" Target="media/image59.wmf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wmf"/><Relationship Id="rId216" Type="http://schemas.openxmlformats.org/officeDocument/2006/relationships/image" Target="media/image108.png"/><Relationship Id="rId237" Type="http://schemas.openxmlformats.org/officeDocument/2006/relationships/image" Target="media/image128.png"/><Relationship Id="rId402" Type="http://schemas.openxmlformats.org/officeDocument/2006/relationships/image" Target="media/image248.wmf"/><Relationship Id="rId258" Type="http://schemas.openxmlformats.org/officeDocument/2006/relationships/image" Target="media/image149.png"/><Relationship Id="rId279" Type="http://schemas.openxmlformats.org/officeDocument/2006/relationships/image" Target="media/image168.png"/><Relationship Id="rId22" Type="http://schemas.openxmlformats.org/officeDocument/2006/relationships/oleObject" Target="embeddings/oleObject9.bin"/><Relationship Id="rId43" Type="http://schemas.openxmlformats.org/officeDocument/2006/relationships/image" Target="media/image19.png"/><Relationship Id="rId64" Type="http://schemas.openxmlformats.org/officeDocument/2006/relationships/image" Target="media/image40.gif"/><Relationship Id="rId118" Type="http://schemas.openxmlformats.org/officeDocument/2006/relationships/image" Target="media/image66.wmf"/><Relationship Id="rId139" Type="http://schemas.openxmlformats.org/officeDocument/2006/relationships/image" Target="media/image76.wmf"/><Relationship Id="rId290" Type="http://schemas.openxmlformats.org/officeDocument/2006/relationships/image" Target="media/image179.png"/><Relationship Id="rId304" Type="http://schemas.openxmlformats.org/officeDocument/2006/relationships/image" Target="media/image192.png"/><Relationship Id="rId325" Type="http://schemas.openxmlformats.org/officeDocument/2006/relationships/oleObject" Target="embeddings/oleObject111.bin"/><Relationship Id="rId346" Type="http://schemas.openxmlformats.org/officeDocument/2006/relationships/oleObject" Target="embeddings/oleObject122.bin"/><Relationship Id="rId367" Type="http://schemas.openxmlformats.org/officeDocument/2006/relationships/oleObject" Target="embeddings/oleObject130.bin"/><Relationship Id="rId388" Type="http://schemas.openxmlformats.org/officeDocument/2006/relationships/image" Target="media/image241.wmf"/><Relationship Id="rId85" Type="http://schemas.openxmlformats.org/officeDocument/2006/relationships/image" Target="media/image54.wmf"/><Relationship Id="rId150" Type="http://schemas.openxmlformats.org/officeDocument/2006/relationships/image" Target="media/image80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9.png"/><Relationship Id="rId248" Type="http://schemas.openxmlformats.org/officeDocument/2006/relationships/image" Target="media/image139.png"/><Relationship Id="rId269" Type="http://schemas.openxmlformats.org/officeDocument/2006/relationships/image" Target="media/image159.png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61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69.png"/><Relationship Id="rId315" Type="http://schemas.openxmlformats.org/officeDocument/2006/relationships/oleObject" Target="embeddings/oleObject106.bin"/><Relationship Id="rId336" Type="http://schemas.openxmlformats.org/officeDocument/2006/relationships/oleObject" Target="embeddings/oleObject117.bin"/><Relationship Id="rId357" Type="http://schemas.openxmlformats.org/officeDocument/2006/relationships/oleObject" Target="embeddings/oleObject127.bin"/><Relationship Id="rId54" Type="http://schemas.openxmlformats.org/officeDocument/2006/relationships/image" Target="media/image30.png"/><Relationship Id="rId75" Type="http://schemas.openxmlformats.org/officeDocument/2006/relationships/image" Target="media/image49.wmf"/><Relationship Id="rId96" Type="http://schemas.openxmlformats.org/officeDocument/2006/relationships/oleObject" Target="embeddings/oleObject33.bin"/><Relationship Id="rId140" Type="http://schemas.openxmlformats.org/officeDocument/2006/relationships/oleObject" Target="embeddings/oleObject60.bin"/><Relationship Id="rId161" Type="http://schemas.openxmlformats.org/officeDocument/2006/relationships/oleObject" Target="embeddings/oleObject74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9.png"/><Relationship Id="rId378" Type="http://schemas.openxmlformats.org/officeDocument/2006/relationships/image" Target="media/image235.wmf"/><Relationship Id="rId399" Type="http://schemas.openxmlformats.org/officeDocument/2006/relationships/oleObject" Target="embeddings/oleObject145.bin"/><Relationship Id="rId403" Type="http://schemas.openxmlformats.org/officeDocument/2006/relationships/oleObject" Target="embeddings/oleObject14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29.png"/><Relationship Id="rId259" Type="http://schemas.openxmlformats.org/officeDocument/2006/relationships/image" Target="media/image150.png"/><Relationship Id="rId23" Type="http://schemas.openxmlformats.org/officeDocument/2006/relationships/image" Target="media/image10.wmf"/><Relationship Id="rId119" Type="http://schemas.openxmlformats.org/officeDocument/2006/relationships/oleObject" Target="embeddings/oleObject49.bin"/><Relationship Id="rId270" Type="http://schemas.openxmlformats.org/officeDocument/2006/relationships/hyperlink" Target="https://interneturok.ru/lesson/algebra/11-klass/integralb/vychislenie-ploschadey-ploskih-figur-s-pomoschyu-opredelyonnogo-integrala" TargetMode="External"/><Relationship Id="rId291" Type="http://schemas.openxmlformats.org/officeDocument/2006/relationships/image" Target="media/image180.png"/><Relationship Id="rId305" Type="http://schemas.openxmlformats.org/officeDocument/2006/relationships/image" Target="media/image193.png"/><Relationship Id="rId326" Type="http://schemas.openxmlformats.org/officeDocument/2006/relationships/image" Target="media/image207.wmf"/><Relationship Id="rId347" Type="http://schemas.openxmlformats.org/officeDocument/2006/relationships/image" Target="media/image217.wmf"/><Relationship Id="rId44" Type="http://schemas.openxmlformats.org/officeDocument/2006/relationships/image" Target="media/image20.png"/><Relationship Id="rId65" Type="http://schemas.openxmlformats.org/officeDocument/2006/relationships/image" Target="media/image41.gif"/><Relationship Id="rId86" Type="http://schemas.openxmlformats.org/officeDocument/2006/relationships/oleObject" Target="embeddings/oleObject28.bin"/><Relationship Id="rId130" Type="http://schemas.openxmlformats.org/officeDocument/2006/relationships/image" Target="media/image72.wmf"/><Relationship Id="rId151" Type="http://schemas.openxmlformats.org/officeDocument/2006/relationships/oleObject" Target="embeddings/oleObject67.bin"/><Relationship Id="rId368" Type="http://schemas.openxmlformats.org/officeDocument/2006/relationships/image" Target="media/image230.wmf"/><Relationship Id="rId389" Type="http://schemas.openxmlformats.org/officeDocument/2006/relationships/oleObject" Target="embeddings/oleObject140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228" Type="http://schemas.openxmlformats.org/officeDocument/2006/relationships/image" Target="media/image120.png"/><Relationship Id="rId249" Type="http://schemas.openxmlformats.org/officeDocument/2006/relationships/image" Target="media/image140.png"/><Relationship Id="rId13" Type="http://schemas.openxmlformats.org/officeDocument/2006/relationships/image" Target="media/image5.wmf"/><Relationship Id="rId109" Type="http://schemas.openxmlformats.org/officeDocument/2006/relationships/oleObject" Target="embeddings/oleObject44.bin"/><Relationship Id="rId260" Type="http://schemas.openxmlformats.org/officeDocument/2006/relationships/image" Target="media/image151.png"/><Relationship Id="rId281" Type="http://schemas.openxmlformats.org/officeDocument/2006/relationships/image" Target="media/image170.png"/><Relationship Id="rId316" Type="http://schemas.openxmlformats.org/officeDocument/2006/relationships/image" Target="media/image202.wmf"/><Relationship Id="rId337" Type="http://schemas.openxmlformats.org/officeDocument/2006/relationships/image" Target="media/image212.wmf"/><Relationship Id="rId34" Type="http://schemas.openxmlformats.org/officeDocument/2006/relationships/oleObject" Target="embeddings/oleObject17.bin"/><Relationship Id="rId55" Type="http://schemas.openxmlformats.org/officeDocument/2006/relationships/image" Target="media/image31.png"/><Relationship Id="rId76" Type="http://schemas.openxmlformats.org/officeDocument/2006/relationships/oleObject" Target="embeddings/oleObject23.bin"/><Relationship Id="rId97" Type="http://schemas.openxmlformats.org/officeDocument/2006/relationships/image" Target="media/image60.wmf"/><Relationship Id="rId120" Type="http://schemas.openxmlformats.org/officeDocument/2006/relationships/image" Target="media/image67.wmf"/><Relationship Id="rId141" Type="http://schemas.openxmlformats.org/officeDocument/2006/relationships/oleObject" Target="embeddings/oleObject61.bin"/><Relationship Id="rId358" Type="http://schemas.openxmlformats.org/officeDocument/2006/relationships/image" Target="media/image223.wmf"/><Relationship Id="rId379" Type="http://schemas.openxmlformats.org/officeDocument/2006/relationships/oleObject" Target="embeddings/oleObject136.bin"/><Relationship Id="rId7" Type="http://schemas.openxmlformats.org/officeDocument/2006/relationships/image" Target="media/image2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image" Target="media/image110.png"/><Relationship Id="rId239" Type="http://schemas.openxmlformats.org/officeDocument/2006/relationships/image" Target="media/image130.png"/><Relationship Id="rId390" Type="http://schemas.openxmlformats.org/officeDocument/2006/relationships/image" Target="media/image242.wmf"/><Relationship Id="rId404" Type="http://schemas.openxmlformats.org/officeDocument/2006/relationships/oleObject" Target="embeddings/oleObject148.bin"/><Relationship Id="rId250" Type="http://schemas.openxmlformats.org/officeDocument/2006/relationships/image" Target="media/image141.png"/><Relationship Id="rId271" Type="http://schemas.openxmlformats.org/officeDocument/2006/relationships/image" Target="media/image160.png"/><Relationship Id="rId292" Type="http://schemas.openxmlformats.org/officeDocument/2006/relationships/image" Target="media/image181.png"/><Relationship Id="rId306" Type="http://schemas.openxmlformats.org/officeDocument/2006/relationships/image" Target="media/image194.png"/><Relationship Id="rId24" Type="http://schemas.openxmlformats.org/officeDocument/2006/relationships/oleObject" Target="embeddings/oleObject10.bin"/><Relationship Id="rId45" Type="http://schemas.openxmlformats.org/officeDocument/2006/relationships/image" Target="media/image21.png"/><Relationship Id="rId66" Type="http://schemas.openxmlformats.org/officeDocument/2006/relationships/image" Target="media/image42.gif"/><Relationship Id="rId87" Type="http://schemas.openxmlformats.org/officeDocument/2006/relationships/image" Target="media/image55.wmf"/><Relationship Id="rId110" Type="http://schemas.openxmlformats.org/officeDocument/2006/relationships/image" Target="media/image62.wmf"/><Relationship Id="rId131" Type="http://schemas.openxmlformats.org/officeDocument/2006/relationships/oleObject" Target="embeddings/oleObject55.bin"/><Relationship Id="rId327" Type="http://schemas.openxmlformats.org/officeDocument/2006/relationships/oleObject" Target="embeddings/oleObject112.bin"/><Relationship Id="rId348" Type="http://schemas.openxmlformats.org/officeDocument/2006/relationships/oleObject" Target="embeddings/oleObject123.bin"/><Relationship Id="rId369" Type="http://schemas.openxmlformats.org/officeDocument/2006/relationships/oleObject" Target="embeddings/oleObject131.bin"/><Relationship Id="rId152" Type="http://schemas.openxmlformats.org/officeDocument/2006/relationships/image" Target="media/image81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21.png"/><Relationship Id="rId380" Type="http://schemas.openxmlformats.org/officeDocument/2006/relationships/image" Target="media/image236.wmf"/><Relationship Id="rId240" Type="http://schemas.openxmlformats.org/officeDocument/2006/relationships/image" Target="media/image131.png"/><Relationship Id="rId261" Type="http://schemas.openxmlformats.org/officeDocument/2006/relationships/image" Target="media/image152.png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image" Target="media/image32.png"/><Relationship Id="rId77" Type="http://schemas.openxmlformats.org/officeDocument/2006/relationships/image" Target="media/image50.wmf"/><Relationship Id="rId100" Type="http://schemas.openxmlformats.org/officeDocument/2006/relationships/oleObject" Target="embeddings/oleObject36.bin"/><Relationship Id="rId282" Type="http://schemas.openxmlformats.org/officeDocument/2006/relationships/image" Target="media/image171.png"/><Relationship Id="rId317" Type="http://schemas.openxmlformats.org/officeDocument/2006/relationships/oleObject" Target="embeddings/oleObject107.bin"/><Relationship Id="rId338" Type="http://schemas.openxmlformats.org/officeDocument/2006/relationships/oleObject" Target="embeddings/oleObject118.bin"/><Relationship Id="rId359" Type="http://schemas.openxmlformats.org/officeDocument/2006/relationships/oleObject" Target="embeddings/oleObject12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34.bin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11.png"/><Relationship Id="rId370" Type="http://schemas.openxmlformats.org/officeDocument/2006/relationships/image" Target="media/image231.wmf"/><Relationship Id="rId391" Type="http://schemas.openxmlformats.org/officeDocument/2006/relationships/oleObject" Target="embeddings/oleObject141.bin"/><Relationship Id="rId405" Type="http://schemas.openxmlformats.org/officeDocument/2006/relationships/image" Target="media/image249.wmf"/><Relationship Id="rId230" Type="http://schemas.openxmlformats.org/officeDocument/2006/relationships/image" Target="media/image122.png"/><Relationship Id="rId251" Type="http://schemas.openxmlformats.org/officeDocument/2006/relationships/image" Target="media/image142.png"/><Relationship Id="rId25" Type="http://schemas.openxmlformats.org/officeDocument/2006/relationships/oleObject" Target="embeddings/oleObject11.bin"/><Relationship Id="rId46" Type="http://schemas.openxmlformats.org/officeDocument/2006/relationships/image" Target="media/image22.png"/><Relationship Id="rId67" Type="http://schemas.openxmlformats.org/officeDocument/2006/relationships/image" Target="media/image43.gif"/><Relationship Id="rId272" Type="http://schemas.openxmlformats.org/officeDocument/2006/relationships/image" Target="media/image161.png"/><Relationship Id="rId293" Type="http://schemas.openxmlformats.org/officeDocument/2006/relationships/image" Target="media/image182.png"/><Relationship Id="rId307" Type="http://schemas.openxmlformats.org/officeDocument/2006/relationships/image" Target="media/image195.png"/><Relationship Id="rId328" Type="http://schemas.openxmlformats.org/officeDocument/2006/relationships/image" Target="media/image208.wmf"/><Relationship Id="rId349" Type="http://schemas.openxmlformats.org/officeDocument/2006/relationships/image" Target="media/image218.wmf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45.bin"/><Relationship Id="rId132" Type="http://schemas.openxmlformats.org/officeDocument/2006/relationships/image" Target="media/image73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2.wmf"/><Relationship Id="rId360" Type="http://schemas.openxmlformats.org/officeDocument/2006/relationships/image" Target="media/image224.wmf"/><Relationship Id="rId381" Type="http://schemas.openxmlformats.org/officeDocument/2006/relationships/oleObject" Target="embeddings/oleObject137.bin"/><Relationship Id="rId220" Type="http://schemas.openxmlformats.org/officeDocument/2006/relationships/image" Target="media/image112.png"/><Relationship Id="rId241" Type="http://schemas.openxmlformats.org/officeDocument/2006/relationships/image" Target="media/image132.png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image" Target="media/image33.png"/><Relationship Id="rId262" Type="http://schemas.openxmlformats.org/officeDocument/2006/relationships/hyperlink" Target="https://interneturok.ru/lesson/algebra/11-klass/integralb/vychislenie-ploschadey-ploskih-figur-s-pomoschyu-opredelyonnogo-integrala" TargetMode="External"/><Relationship Id="rId283" Type="http://schemas.openxmlformats.org/officeDocument/2006/relationships/image" Target="media/image172.png"/><Relationship Id="rId318" Type="http://schemas.openxmlformats.org/officeDocument/2006/relationships/image" Target="media/image203.wmf"/><Relationship Id="rId339" Type="http://schemas.openxmlformats.org/officeDocument/2006/relationships/image" Target="media/image213.wmf"/><Relationship Id="rId78" Type="http://schemas.openxmlformats.org/officeDocument/2006/relationships/oleObject" Target="embeddings/oleObject24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7.bin"/><Relationship Id="rId122" Type="http://schemas.openxmlformats.org/officeDocument/2006/relationships/image" Target="media/image68.wmf"/><Relationship Id="rId143" Type="http://schemas.openxmlformats.org/officeDocument/2006/relationships/image" Target="media/image77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24.bin"/><Relationship Id="rId371" Type="http://schemas.openxmlformats.org/officeDocument/2006/relationships/oleObject" Target="embeddings/oleObject132.bin"/><Relationship Id="rId406" Type="http://schemas.openxmlformats.org/officeDocument/2006/relationships/oleObject" Target="embeddings/oleObject149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243.wmf"/><Relationship Id="rId26" Type="http://schemas.openxmlformats.org/officeDocument/2006/relationships/image" Target="media/image11.wmf"/><Relationship Id="rId231" Type="http://schemas.openxmlformats.org/officeDocument/2006/relationships/image" Target="media/image123.png"/><Relationship Id="rId252" Type="http://schemas.openxmlformats.org/officeDocument/2006/relationships/image" Target="media/image143.png"/><Relationship Id="rId273" Type="http://schemas.openxmlformats.org/officeDocument/2006/relationships/image" Target="media/image162.png"/><Relationship Id="rId294" Type="http://schemas.openxmlformats.org/officeDocument/2006/relationships/image" Target="media/image183.png"/><Relationship Id="rId308" Type="http://schemas.openxmlformats.org/officeDocument/2006/relationships/image" Target="media/image196.png"/><Relationship Id="rId329" Type="http://schemas.openxmlformats.org/officeDocument/2006/relationships/oleObject" Target="embeddings/oleObject113.bin"/><Relationship Id="rId47" Type="http://schemas.openxmlformats.org/officeDocument/2006/relationships/image" Target="media/image23.png"/><Relationship Id="rId68" Type="http://schemas.openxmlformats.org/officeDocument/2006/relationships/image" Target="media/image44.gif"/><Relationship Id="rId89" Type="http://schemas.openxmlformats.org/officeDocument/2006/relationships/image" Target="media/image56.wmf"/><Relationship Id="rId112" Type="http://schemas.openxmlformats.org/officeDocument/2006/relationships/image" Target="media/image63.wmf"/><Relationship Id="rId133" Type="http://schemas.openxmlformats.org/officeDocument/2006/relationships/oleObject" Target="embeddings/oleObject56.bin"/><Relationship Id="rId154" Type="http://schemas.openxmlformats.org/officeDocument/2006/relationships/image" Target="media/image82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19.bin"/><Relationship Id="rId361" Type="http://schemas.openxmlformats.org/officeDocument/2006/relationships/image" Target="media/image225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8.wmf"/><Relationship Id="rId382" Type="http://schemas.openxmlformats.org/officeDocument/2006/relationships/image" Target="media/image23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3.png"/><Relationship Id="rId242" Type="http://schemas.openxmlformats.org/officeDocument/2006/relationships/image" Target="media/image133.png"/><Relationship Id="rId263" Type="http://schemas.openxmlformats.org/officeDocument/2006/relationships/image" Target="media/image153.png"/><Relationship Id="rId284" Type="http://schemas.openxmlformats.org/officeDocument/2006/relationships/image" Target="media/image173.png"/><Relationship Id="rId319" Type="http://schemas.openxmlformats.org/officeDocument/2006/relationships/oleObject" Target="embeddings/oleObject108.bin"/><Relationship Id="rId37" Type="http://schemas.openxmlformats.org/officeDocument/2006/relationships/image" Target="media/image15.wmf"/><Relationship Id="rId58" Type="http://schemas.openxmlformats.org/officeDocument/2006/relationships/image" Target="media/image34.png"/><Relationship Id="rId79" Type="http://schemas.openxmlformats.org/officeDocument/2006/relationships/image" Target="media/image51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51.bin"/><Relationship Id="rId144" Type="http://schemas.openxmlformats.org/officeDocument/2006/relationships/oleObject" Target="embeddings/oleObject63.bin"/><Relationship Id="rId330" Type="http://schemas.openxmlformats.org/officeDocument/2006/relationships/image" Target="media/image209.wmf"/><Relationship Id="rId90" Type="http://schemas.openxmlformats.org/officeDocument/2006/relationships/oleObject" Target="embeddings/oleObject30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219.wmf"/><Relationship Id="rId372" Type="http://schemas.openxmlformats.org/officeDocument/2006/relationships/image" Target="media/image232.wmf"/><Relationship Id="rId393" Type="http://schemas.openxmlformats.org/officeDocument/2006/relationships/oleObject" Target="embeddings/oleObject142.bin"/><Relationship Id="rId407" Type="http://schemas.openxmlformats.org/officeDocument/2006/relationships/fontTable" Target="fontTable.xml"/><Relationship Id="rId211" Type="http://schemas.openxmlformats.org/officeDocument/2006/relationships/image" Target="media/image103.jpeg"/><Relationship Id="rId232" Type="http://schemas.openxmlformats.org/officeDocument/2006/relationships/image" Target="media/image124.png"/><Relationship Id="rId253" Type="http://schemas.openxmlformats.org/officeDocument/2006/relationships/image" Target="media/image144.png"/><Relationship Id="rId274" Type="http://schemas.openxmlformats.org/officeDocument/2006/relationships/image" Target="media/image163.png"/><Relationship Id="rId295" Type="http://schemas.openxmlformats.org/officeDocument/2006/relationships/image" Target="media/image184.png"/><Relationship Id="rId309" Type="http://schemas.openxmlformats.org/officeDocument/2006/relationships/image" Target="media/image197.png"/><Relationship Id="rId27" Type="http://schemas.openxmlformats.org/officeDocument/2006/relationships/oleObject" Target="embeddings/oleObject12.bin"/><Relationship Id="rId48" Type="http://schemas.openxmlformats.org/officeDocument/2006/relationships/image" Target="media/image24.gif"/><Relationship Id="rId69" Type="http://schemas.openxmlformats.org/officeDocument/2006/relationships/image" Target="media/image45.gif"/><Relationship Id="rId113" Type="http://schemas.openxmlformats.org/officeDocument/2006/relationships/oleObject" Target="embeddings/oleObject46.bin"/><Relationship Id="rId134" Type="http://schemas.openxmlformats.org/officeDocument/2006/relationships/image" Target="media/image74.wmf"/><Relationship Id="rId320" Type="http://schemas.openxmlformats.org/officeDocument/2006/relationships/image" Target="media/image204.wmf"/><Relationship Id="rId80" Type="http://schemas.openxmlformats.org/officeDocument/2006/relationships/oleObject" Target="embeddings/oleObject25.bin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7.bin"/><Relationship Id="rId341" Type="http://schemas.openxmlformats.org/officeDocument/2006/relationships/image" Target="media/image214.wmf"/><Relationship Id="rId362" Type="http://schemas.openxmlformats.org/officeDocument/2006/relationships/image" Target="media/image226.wmf"/><Relationship Id="rId383" Type="http://schemas.openxmlformats.org/officeDocument/2006/relationships/oleObject" Target="embeddings/oleObject138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4.png"/><Relationship Id="rId243" Type="http://schemas.openxmlformats.org/officeDocument/2006/relationships/image" Target="media/image134.png"/><Relationship Id="rId264" Type="http://schemas.openxmlformats.org/officeDocument/2006/relationships/image" Target="media/image154.png"/><Relationship Id="rId285" Type="http://schemas.openxmlformats.org/officeDocument/2006/relationships/image" Target="media/image174.png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image" Target="media/image35.gif"/><Relationship Id="rId103" Type="http://schemas.openxmlformats.org/officeDocument/2006/relationships/oleObject" Target="embeddings/oleObject39.bin"/><Relationship Id="rId124" Type="http://schemas.openxmlformats.org/officeDocument/2006/relationships/image" Target="media/image69.wmf"/><Relationship Id="rId310" Type="http://schemas.openxmlformats.org/officeDocument/2006/relationships/image" Target="media/image198.png"/><Relationship Id="rId70" Type="http://schemas.openxmlformats.org/officeDocument/2006/relationships/image" Target="media/image46.gif"/><Relationship Id="rId91" Type="http://schemas.openxmlformats.org/officeDocument/2006/relationships/image" Target="media/image57.wmf"/><Relationship Id="rId145" Type="http://schemas.openxmlformats.org/officeDocument/2006/relationships/image" Target="media/image78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3.wmf"/><Relationship Id="rId331" Type="http://schemas.openxmlformats.org/officeDocument/2006/relationships/oleObject" Target="embeddings/oleObject114.bin"/><Relationship Id="rId352" Type="http://schemas.openxmlformats.org/officeDocument/2006/relationships/oleObject" Target="embeddings/oleObject125.bin"/><Relationship Id="rId373" Type="http://schemas.openxmlformats.org/officeDocument/2006/relationships/oleObject" Target="embeddings/oleObject133.bin"/><Relationship Id="rId394" Type="http://schemas.openxmlformats.org/officeDocument/2006/relationships/image" Target="media/image244.wmf"/><Relationship Id="rId408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4.jpeg"/><Relationship Id="rId233" Type="http://schemas.openxmlformats.org/officeDocument/2006/relationships/hyperlink" Target="https://interneturok.ru/lesson/algebra/11-klass/integralb/vychislenie-ploschadey-ploskih-figur-s-pomoschyu-opredelyonnogo-integrala" TargetMode="External"/><Relationship Id="rId254" Type="http://schemas.openxmlformats.org/officeDocument/2006/relationships/image" Target="media/image145.png"/><Relationship Id="rId28" Type="http://schemas.openxmlformats.org/officeDocument/2006/relationships/oleObject" Target="embeddings/oleObject13.bin"/><Relationship Id="rId49" Type="http://schemas.openxmlformats.org/officeDocument/2006/relationships/image" Target="media/image25.gif"/><Relationship Id="rId114" Type="http://schemas.openxmlformats.org/officeDocument/2006/relationships/image" Target="media/image64.wmf"/><Relationship Id="rId275" Type="http://schemas.openxmlformats.org/officeDocument/2006/relationships/image" Target="media/image164.png"/><Relationship Id="rId296" Type="http://schemas.openxmlformats.org/officeDocument/2006/relationships/image" Target="media/image185.png"/><Relationship Id="rId300" Type="http://schemas.openxmlformats.org/officeDocument/2006/relationships/hyperlink" Target="https://interneturok.ru/lesson/algebra/11-klass/integralb/vychislenie-ploschadey-ploskih-figur-s-pomoschyu-opredelyonnogo-integrala" TargetMode="External"/><Relationship Id="rId60" Type="http://schemas.openxmlformats.org/officeDocument/2006/relationships/image" Target="media/image36.gif"/><Relationship Id="rId81" Type="http://schemas.openxmlformats.org/officeDocument/2006/relationships/image" Target="media/image52.wmf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88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09.bin"/><Relationship Id="rId342" Type="http://schemas.openxmlformats.org/officeDocument/2006/relationships/oleObject" Target="embeddings/oleObject120.bin"/><Relationship Id="rId363" Type="http://schemas.openxmlformats.org/officeDocument/2006/relationships/image" Target="media/image227.wmf"/><Relationship Id="rId384" Type="http://schemas.openxmlformats.org/officeDocument/2006/relationships/image" Target="media/image238.wmf"/><Relationship Id="rId202" Type="http://schemas.openxmlformats.org/officeDocument/2006/relationships/image" Target="media/image99.wmf"/><Relationship Id="rId223" Type="http://schemas.openxmlformats.org/officeDocument/2006/relationships/image" Target="media/image115.png"/><Relationship Id="rId244" Type="http://schemas.openxmlformats.org/officeDocument/2006/relationships/image" Target="media/image135.png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image" Target="media/image155.png"/><Relationship Id="rId286" Type="http://schemas.openxmlformats.org/officeDocument/2006/relationships/image" Target="media/image175.png"/><Relationship Id="rId50" Type="http://schemas.openxmlformats.org/officeDocument/2006/relationships/image" Target="media/image26.gif"/><Relationship Id="rId104" Type="http://schemas.openxmlformats.org/officeDocument/2006/relationships/oleObject" Target="embeddings/oleObject40.bin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99.png"/><Relationship Id="rId332" Type="http://schemas.openxmlformats.org/officeDocument/2006/relationships/image" Target="media/image210.wmf"/><Relationship Id="rId353" Type="http://schemas.openxmlformats.org/officeDocument/2006/relationships/image" Target="media/image220.wmf"/><Relationship Id="rId374" Type="http://schemas.openxmlformats.org/officeDocument/2006/relationships/image" Target="media/image233.wmf"/><Relationship Id="rId395" Type="http://schemas.openxmlformats.org/officeDocument/2006/relationships/oleObject" Target="embeddings/oleObject143.bin"/><Relationship Id="rId71" Type="http://schemas.openxmlformats.org/officeDocument/2006/relationships/image" Target="media/image47.wmf"/><Relationship Id="rId92" Type="http://schemas.openxmlformats.org/officeDocument/2006/relationships/oleObject" Target="embeddings/oleObject31.bin"/><Relationship Id="rId213" Type="http://schemas.openxmlformats.org/officeDocument/2006/relationships/image" Target="media/image105.jpeg"/><Relationship Id="rId234" Type="http://schemas.openxmlformats.org/officeDocument/2006/relationships/image" Target="media/image125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46.png"/><Relationship Id="rId276" Type="http://schemas.openxmlformats.org/officeDocument/2006/relationships/image" Target="media/image165.png"/><Relationship Id="rId297" Type="http://schemas.openxmlformats.org/officeDocument/2006/relationships/image" Target="media/image186.png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47.bin"/><Relationship Id="rId136" Type="http://schemas.openxmlformats.org/officeDocument/2006/relationships/image" Target="media/image75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89.png"/><Relationship Id="rId322" Type="http://schemas.openxmlformats.org/officeDocument/2006/relationships/image" Target="media/image205.wmf"/><Relationship Id="rId343" Type="http://schemas.openxmlformats.org/officeDocument/2006/relationships/image" Target="media/image215.wmf"/><Relationship Id="rId364" Type="http://schemas.openxmlformats.org/officeDocument/2006/relationships/image" Target="media/image228.wmf"/><Relationship Id="rId61" Type="http://schemas.openxmlformats.org/officeDocument/2006/relationships/image" Target="media/image37.gif"/><Relationship Id="rId82" Type="http://schemas.openxmlformats.org/officeDocument/2006/relationships/oleObject" Target="embeddings/oleObject26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39.bin"/><Relationship Id="rId19" Type="http://schemas.openxmlformats.org/officeDocument/2006/relationships/image" Target="media/image8.wmf"/><Relationship Id="rId224" Type="http://schemas.openxmlformats.org/officeDocument/2006/relationships/image" Target="media/image116.png"/><Relationship Id="rId245" Type="http://schemas.openxmlformats.org/officeDocument/2006/relationships/image" Target="media/image136.png"/><Relationship Id="rId266" Type="http://schemas.openxmlformats.org/officeDocument/2006/relationships/image" Target="media/image156.png"/><Relationship Id="rId287" Type="http://schemas.openxmlformats.org/officeDocument/2006/relationships/image" Target="media/image176.png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41.bin"/><Relationship Id="rId126" Type="http://schemas.openxmlformats.org/officeDocument/2006/relationships/image" Target="media/image70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200.wmf"/><Relationship Id="rId333" Type="http://schemas.openxmlformats.org/officeDocument/2006/relationships/oleObject" Target="embeddings/oleObject115.bin"/><Relationship Id="rId354" Type="http://schemas.openxmlformats.org/officeDocument/2006/relationships/oleObject" Target="embeddings/oleObject126.bin"/><Relationship Id="rId51" Type="http://schemas.openxmlformats.org/officeDocument/2006/relationships/image" Target="media/image27.png"/><Relationship Id="rId72" Type="http://schemas.openxmlformats.org/officeDocument/2006/relationships/oleObject" Target="embeddings/oleObject21.bin"/><Relationship Id="rId93" Type="http://schemas.openxmlformats.org/officeDocument/2006/relationships/image" Target="media/image58.wmf"/><Relationship Id="rId189" Type="http://schemas.openxmlformats.org/officeDocument/2006/relationships/image" Target="media/image94.wmf"/><Relationship Id="rId375" Type="http://schemas.openxmlformats.org/officeDocument/2006/relationships/oleObject" Target="embeddings/oleObject134.bin"/><Relationship Id="rId396" Type="http://schemas.openxmlformats.org/officeDocument/2006/relationships/image" Target="media/image245.wmf"/><Relationship Id="rId3" Type="http://schemas.openxmlformats.org/officeDocument/2006/relationships/settings" Target="settings.xml"/><Relationship Id="rId214" Type="http://schemas.openxmlformats.org/officeDocument/2006/relationships/image" Target="media/image106.jpeg"/><Relationship Id="rId235" Type="http://schemas.openxmlformats.org/officeDocument/2006/relationships/image" Target="media/image126.png"/><Relationship Id="rId256" Type="http://schemas.openxmlformats.org/officeDocument/2006/relationships/image" Target="media/image147.png"/><Relationship Id="rId277" Type="http://schemas.openxmlformats.org/officeDocument/2006/relationships/image" Target="media/image166.png"/><Relationship Id="rId298" Type="http://schemas.openxmlformats.org/officeDocument/2006/relationships/image" Target="media/image187.png"/><Relationship Id="rId400" Type="http://schemas.openxmlformats.org/officeDocument/2006/relationships/image" Target="media/image247.wmf"/><Relationship Id="rId116" Type="http://schemas.openxmlformats.org/officeDocument/2006/relationships/image" Target="media/image65.wmf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72.bin"/><Relationship Id="rId302" Type="http://schemas.openxmlformats.org/officeDocument/2006/relationships/image" Target="media/image190.png"/><Relationship Id="rId323" Type="http://schemas.openxmlformats.org/officeDocument/2006/relationships/oleObject" Target="embeddings/oleObject110.bin"/><Relationship Id="rId344" Type="http://schemas.openxmlformats.org/officeDocument/2006/relationships/oleObject" Target="embeddings/oleObject1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png"/><Relationship Id="rId62" Type="http://schemas.openxmlformats.org/officeDocument/2006/relationships/image" Target="media/image38.gif"/><Relationship Id="rId83" Type="http://schemas.openxmlformats.org/officeDocument/2006/relationships/image" Target="media/image53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29.bin"/><Relationship Id="rId386" Type="http://schemas.openxmlformats.org/officeDocument/2006/relationships/image" Target="media/image239.png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7.png"/><Relationship Id="rId246" Type="http://schemas.openxmlformats.org/officeDocument/2006/relationships/image" Target="media/image137.png"/><Relationship Id="rId267" Type="http://schemas.openxmlformats.org/officeDocument/2006/relationships/image" Target="media/image157.png"/><Relationship Id="rId288" Type="http://schemas.openxmlformats.org/officeDocument/2006/relationships/image" Target="media/image177.png"/><Relationship Id="rId106" Type="http://schemas.openxmlformats.org/officeDocument/2006/relationships/oleObject" Target="embeddings/oleObject42.bin"/><Relationship Id="rId127" Type="http://schemas.openxmlformats.org/officeDocument/2006/relationships/oleObject" Target="embeddings/oleObject53.bin"/><Relationship Id="rId313" Type="http://schemas.openxmlformats.org/officeDocument/2006/relationships/oleObject" Target="embeddings/oleObject10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8.png"/><Relationship Id="rId73" Type="http://schemas.openxmlformats.org/officeDocument/2006/relationships/image" Target="media/image48.wmf"/><Relationship Id="rId94" Type="http://schemas.openxmlformats.org/officeDocument/2006/relationships/oleObject" Target="embeddings/oleObject32.bin"/><Relationship Id="rId148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16.bin"/><Relationship Id="rId355" Type="http://schemas.openxmlformats.org/officeDocument/2006/relationships/image" Target="media/image221.wmf"/><Relationship Id="rId376" Type="http://schemas.openxmlformats.org/officeDocument/2006/relationships/image" Target="media/image234.wmf"/><Relationship Id="rId397" Type="http://schemas.openxmlformats.org/officeDocument/2006/relationships/oleObject" Target="embeddings/oleObject14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jpeg"/><Relationship Id="rId236" Type="http://schemas.openxmlformats.org/officeDocument/2006/relationships/image" Target="media/image127.png"/><Relationship Id="rId257" Type="http://schemas.openxmlformats.org/officeDocument/2006/relationships/image" Target="media/image148.png"/><Relationship Id="rId278" Type="http://schemas.openxmlformats.org/officeDocument/2006/relationships/image" Target="media/image167.png"/><Relationship Id="rId401" Type="http://schemas.openxmlformats.org/officeDocument/2006/relationships/oleObject" Target="embeddings/oleObject146.bin"/><Relationship Id="rId303" Type="http://schemas.openxmlformats.org/officeDocument/2006/relationships/image" Target="media/image191.png"/><Relationship Id="rId42" Type="http://schemas.openxmlformats.org/officeDocument/2006/relationships/image" Target="media/image18.png"/><Relationship Id="rId84" Type="http://schemas.openxmlformats.org/officeDocument/2006/relationships/oleObject" Target="embeddings/oleObject27.bin"/><Relationship Id="rId138" Type="http://schemas.openxmlformats.org/officeDocument/2006/relationships/oleObject" Target="embeddings/oleObject59.bin"/><Relationship Id="rId345" Type="http://schemas.openxmlformats.org/officeDocument/2006/relationships/image" Target="media/image216.wmf"/><Relationship Id="rId387" Type="http://schemas.openxmlformats.org/officeDocument/2006/relationships/image" Target="media/image240.png"/><Relationship Id="rId191" Type="http://schemas.openxmlformats.org/officeDocument/2006/relationships/oleObject" Target="embeddings/oleObject93.bin"/><Relationship Id="rId205" Type="http://schemas.openxmlformats.org/officeDocument/2006/relationships/image" Target="media/image100.wmf"/><Relationship Id="rId247" Type="http://schemas.openxmlformats.org/officeDocument/2006/relationships/image" Target="media/image138.png"/><Relationship Id="rId107" Type="http://schemas.openxmlformats.org/officeDocument/2006/relationships/oleObject" Target="embeddings/oleObject43.bin"/><Relationship Id="rId289" Type="http://schemas.openxmlformats.org/officeDocument/2006/relationships/image" Target="media/image17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1</Pages>
  <Words>6052</Words>
  <Characters>34499</Characters>
  <Application>Microsoft Office Word</Application>
  <DocSecurity>0</DocSecurity>
  <Lines>287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грарный техникум</dc:creator>
  <cp:keywords/>
  <dc:description/>
  <cp:lastModifiedBy>Моника Барлукова</cp:lastModifiedBy>
  <cp:revision>4</cp:revision>
  <dcterms:created xsi:type="dcterms:W3CDTF">2020-03-26T01:29:00Z</dcterms:created>
  <dcterms:modified xsi:type="dcterms:W3CDTF">2020-04-05T13:30:00Z</dcterms:modified>
</cp:coreProperties>
</file>